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</p:sldMasterIdLst>
  <p:notesMasterIdLst>
    <p:notesMasterId r:id="rId25"/>
  </p:notesMasterIdLst>
  <p:sldIdLst>
    <p:sldId id="283" r:id="rId2"/>
    <p:sldId id="260" r:id="rId3"/>
    <p:sldId id="286" r:id="rId4"/>
    <p:sldId id="284" r:id="rId5"/>
    <p:sldId id="285" r:id="rId6"/>
    <p:sldId id="287" r:id="rId7"/>
    <p:sldId id="288" r:id="rId8"/>
    <p:sldId id="263" r:id="rId9"/>
    <p:sldId id="289" r:id="rId10"/>
    <p:sldId id="290" r:id="rId11"/>
    <p:sldId id="292" r:id="rId12"/>
    <p:sldId id="293" r:id="rId13"/>
    <p:sldId id="294" r:id="rId14"/>
    <p:sldId id="295" r:id="rId15"/>
    <p:sldId id="297" r:id="rId16"/>
    <p:sldId id="296" r:id="rId17"/>
    <p:sldId id="300" r:id="rId18"/>
    <p:sldId id="301" r:id="rId19"/>
    <p:sldId id="302" r:id="rId20"/>
    <p:sldId id="303" r:id="rId21"/>
    <p:sldId id="298" r:id="rId22"/>
    <p:sldId id="299" r:id="rId23"/>
    <p:sldId id="271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E0C4E"/>
    <a:srgbClr val="F9C9F3"/>
    <a:srgbClr val="FF94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35" autoAdjust="0"/>
    <p:restoredTop sz="85000" autoAdjust="0"/>
  </p:normalViewPr>
  <p:slideViewPr>
    <p:cSldViewPr snapToGrid="0">
      <p:cViewPr varScale="1">
        <p:scale>
          <a:sx n="59" d="100"/>
          <a:sy n="59" d="100"/>
        </p:scale>
        <p:origin x="97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902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7454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7119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860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9928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204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090805"/>
            <a:ext cx="3050323" cy="24401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69648"/>
            <a:ext cx="933656" cy="746889"/>
          </a:xfrm>
          <a:prstGeom prst="rect">
            <a:avLst/>
          </a:prstGeom>
        </p:spPr>
      </p:pic>
      <p:sp>
        <p:nvSpPr>
          <p:cNvPr id="4" name="Rectangle 3"/>
          <p:cNvSpPr/>
          <p:nvPr userDrawn="1"/>
        </p:nvSpPr>
        <p:spPr>
          <a:xfrm>
            <a:off x="198790" y="3386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198790" y="636864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2489559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图片占位符 1"/>
          <p:cNvSpPr>
            <a:spLocks noGrp="1"/>
          </p:cNvSpPr>
          <p:nvPr>
            <p:ph type="pic" sz="quarter" idx="11"/>
          </p:nvPr>
        </p:nvSpPr>
        <p:spPr>
          <a:xfrm>
            <a:off x="2605762" y="1884285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sz="quarter" idx="12"/>
          </p:nvPr>
        </p:nvSpPr>
        <p:spPr>
          <a:xfrm>
            <a:off x="6395442" y="1884285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4" name="图片占位符 3"/>
          <p:cNvSpPr>
            <a:spLocks noGrp="1"/>
          </p:cNvSpPr>
          <p:nvPr>
            <p:ph type="pic" sz="quarter" idx="13"/>
          </p:nvPr>
        </p:nvSpPr>
        <p:spPr>
          <a:xfrm>
            <a:off x="3983007" y="3822657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5" name="图片占位符 4"/>
          <p:cNvSpPr>
            <a:spLocks noGrp="1"/>
          </p:cNvSpPr>
          <p:nvPr>
            <p:ph type="pic" sz="quarter" idx="14"/>
          </p:nvPr>
        </p:nvSpPr>
        <p:spPr>
          <a:xfrm>
            <a:off x="7772687" y="3822657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93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4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090805"/>
            <a:ext cx="3050323" cy="24401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69648"/>
            <a:ext cx="933656" cy="746889"/>
          </a:xfrm>
          <a:prstGeom prst="rect">
            <a:avLst/>
          </a:prstGeom>
        </p:spPr>
      </p:pic>
      <p:sp>
        <p:nvSpPr>
          <p:cNvPr id="4" name="Rectangle 3"/>
          <p:cNvSpPr/>
          <p:nvPr userDrawn="1"/>
        </p:nvSpPr>
        <p:spPr>
          <a:xfrm>
            <a:off x="198790" y="3386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198790" y="636864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3139057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090805"/>
            <a:ext cx="3050323" cy="24401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69648"/>
            <a:ext cx="933656" cy="746889"/>
          </a:xfrm>
          <a:prstGeom prst="rect">
            <a:avLst/>
          </a:prstGeom>
        </p:spPr>
      </p:pic>
      <p:sp>
        <p:nvSpPr>
          <p:cNvPr id="4" name="Rectangle 3"/>
          <p:cNvSpPr/>
          <p:nvPr userDrawn="1"/>
        </p:nvSpPr>
        <p:spPr>
          <a:xfrm>
            <a:off x="198790" y="3386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198790" y="636864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45302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124671"/>
            <a:ext cx="3050323" cy="2440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35782"/>
            <a:ext cx="933656" cy="74688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2" name="Rounded Rectangle 1"/>
          <p:cNvSpPr/>
          <p:nvPr userDrawn="1"/>
        </p:nvSpPr>
        <p:spPr>
          <a:xfrm>
            <a:off x="498417" y="157627"/>
            <a:ext cx="11650133" cy="6434666"/>
          </a:xfrm>
          <a:prstGeom prst="roundRect">
            <a:avLst/>
          </a:prstGeom>
          <a:solidFill>
            <a:schemeClr val="bg1">
              <a:alpha val="9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773379" y="5810441"/>
            <a:ext cx="11761689" cy="1047559"/>
          </a:xfrm>
          <a:prstGeom prst="rect">
            <a:avLst/>
          </a:prstGeom>
        </p:spPr>
      </p:pic>
      <p:pic>
        <p:nvPicPr>
          <p:cNvPr id="4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63716" y="5186242"/>
            <a:ext cx="1680670" cy="2184870"/>
          </a:xfrm>
          <a:prstGeom prst="rect">
            <a:avLst/>
          </a:prstGeom>
        </p:spPr>
      </p:pic>
      <p:pic>
        <p:nvPicPr>
          <p:cNvPr id="5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4374">
            <a:off x="-732759" y="5971100"/>
            <a:ext cx="2187393" cy="1557639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B350F7FA-112C-41AE-B21D-B1B48C7EA107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85" y="0"/>
            <a:ext cx="5248394" cy="1182098"/>
          </a:xfrm>
          <a:prstGeom prst="rect">
            <a:avLst/>
          </a:prstGeom>
        </p:spPr>
      </p:pic>
      <p:pic>
        <p:nvPicPr>
          <p:cNvPr id="7" name="图片 37">
            <a:extLst>
              <a:ext uri="{FF2B5EF4-FFF2-40B4-BE49-F238E27FC236}">
                <a16:creationId xmlns:a16="http://schemas.microsoft.com/office/drawing/2014/main" id="{0BE794D9-4246-42BC-9C2C-45DD5E54ECF5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0910" y="0"/>
            <a:ext cx="5248394" cy="1182098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FDCE3CDE-FB27-4CB1-B9D4-63C84A72C4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046" y="-119859"/>
            <a:ext cx="1981556" cy="93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2812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4204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318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图片占位符 1"/>
          <p:cNvSpPr>
            <a:spLocks noGrp="1"/>
          </p:cNvSpPr>
          <p:nvPr>
            <p:ph type="pic" sz="quarter" idx="10"/>
          </p:nvPr>
        </p:nvSpPr>
        <p:spPr>
          <a:xfrm>
            <a:off x="1997446" y="3164523"/>
            <a:ext cx="3172763" cy="1859280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sz="quarter" idx="11"/>
          </p:nvPr>
        </p:nvSpPr>
        <p:spPr>
          <a:xfrm>
            <a:off x="3717206" y="1150144"/>
            <a:ext cx="3172763" cy="1859280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4" name="图片占位符 3"/>
          <p:cNvSpPr>
            <a:spLocks noGrp="1"/>
          </p:cNvSpPr>
          <p:nvPr>
            <p:ph type="pic" sz="quarter" idx="12"/>
          </p:nvPr>
        </p:nvSpPr>
        <p:spPr>
          <a:xfrm>
            <a:off x="7016258" y="2532905"/>
            <a:ext cx="3702098" cy="2169477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02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www.facebook.com/teamKTUTS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6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baotu.com</a:t>
            </a: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7" r="953" b="726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198790" y="633478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0914F5D1-8711-42B6-94E2-96393E35F871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304810" y="20231100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6AD5EB85-25A8-4FA8-8BAA-09672C08513E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0" y="7962900"/>
            <a:ext cx="1881378" cy="1625303"/>
          </a:xfrm>
          <a:prstGeom prst="rect">
            <a:avLst/>
          </a:prstGeom>
        </p:spPr>
      </p:pic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824EE629-5314-4570-8B89-F8B9B23DD971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77390" y="-16954500"/>
            <a:ext cx="1881378" cy="162530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B6E374D7-257C-45DD-8484-EDA38A600BE6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29881" y="-16906095"/>
            <a:ext cx="1881378" cy="16253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DE692BE-CEF3-4039-9898-84CDA878584D}"/>
              </a:ext>
            </a:extLst>
          </p:cNvPr>
          <p:cNvSpPr txBox="1"/>
          <p:nvPr userDrawn="1"/>
        </p:nvSpPr>
        <p:spPr>
          <a:xfrm>
            <a:off x="2042580" y="8418322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7B4B9FCA-EAF6-4650-BE26-5AC362082785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9790" y="20535900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8" r:id="rId2"/>
    <p:sldLayoutId id="2147483666" r:id="rId3"/>
    <p:sldLayoutId id="2147483652" r:id="rId4"/>
    <p:sldLayoutId id="2147483654" r:id="rId5"/>
    <p:sldLayoutId id="2147483669" r:id="rId6"/>
    <p:sldLayoutId id="2147483665" r:id="rId7"/>
    <p:sldLayoutId id="2147483667" r:id="rId8"/>
    <p:sldLayoutId id="2147483656" r:id="rId9"/>
    <p:sldLayoutId id="2147483664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4.png"/><Relationship Id="rId7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9.png"/><Relationship Id="rId4" Type="http://schemas.openxmlformats.org/officeDocument/2006/relationships/image" Target="../media/image45.png"/><Relationship Id="rId9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.png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5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54.png"/><Relationship Id="rId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microsoft.com/office/2007/relationships/hdphoto" Target="../media/hdphoto1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6.png"/><Relationship Id="rId5" Type="http://schemas.openxmlformats.org/officeDocument/2006/relationships/image" Target="../media/image74.png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7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png"/><Relationship Id="rId5" Type="http://schemas.openxmlformats.org/officeDocument/2006/relationships/image" Target="../media/image11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audio1.wav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audio1.wav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14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openxmlformats.org/officeDocument/2006/relationships/image" Target="../media/image40.png"/><Relationship Id="rId4" Type="http://schemas.openxmlformats.org/officeDocument/2006/relationships/image" Target="../media/image36.png"/><Relationship Id="rId9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0"/>
            <a:ext cx="12192000" cy="6867539"/>
          </a:xfrm>
          <a:prstGeom prst="rect">
            <a:avLst/>
          </a:prstGeom>
        </p:spPr>
      </p:pic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114910" y="5819980"/>
            <a:ext cx="12192000" cy="1047559"/>
          </a:xfrm>
          <a:prstGeom prst="rect">
            <a:avLst/>
          </a:prstGeom>
        </p:spPr>
      </p:pic>
      <p:pic>
        <p:nvPicPr>
          <p:cNvPr id="4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471" y="617087"/>
            <a:ext cx="2676614" cy="2479481"/>
          </a:xfrm>
          <a:prstGeom prst="rect">
            <a:avLst/>
          </a:prstGeom>
        </p:spPr>
      </p:pic>
      <p:pic>
        <p:nvPicPr>
          <p:cNvPr id="5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8417" y="4890937"/>
            <a:ext cx="1680670" cy="218487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130959" y="3606489"/>
            <a:ext cx="8390882" cy="1862048"/>
            <a:chOff x="-1407628" y="2639878"/>
            <a:chExt cx="8390882" cy="1862048"/>
          </a:xfrm>
        </p:grpSpPr>
        <p:sp>
          <p:nvSpPr>
            <p:cNvPr id="8" name="文本框 6"/>
            <p:cNvSpPr txBox="1"/>
            <p:nvPr/>
          </p:nvSpPr>
          <p:spPr>
            <a:xfrm>
              <a:off x="-735499" y="2639878"/>
              <a:ext cx="6893233" cy="18620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1600" dirty="0">
                  <a:solidFill>
                    <a:schemeClr val="bg1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rPr>
                <a:t>LUYỆN TẬP</a:t>
              </a:r>
              <a:endParaRPr lang="zh-CN" altLang="en-US" sz="11600" dirty="0">
                <a:solidFill>
                  <a:schemeClr val="bg1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-1407628" y="2639878"/>
              <a:ext cx="8390882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>
                  <a:solidFill>
                    <a:srgbClr val="FF000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rPr>
                <a:t>LUYỆN TẬP</a:t>
              </a:r>
              <a:endParaRPr lang="zh-CN" altLang="en-US" sz="11500" dirty="0">
                <a:solidFill>
                  <a:srgbClr val="FF000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endParaRPr>
            </a:p>
          </p:txBody>
        </p:sp>
      </p:grpSp>
      <p:pic>
        <p:nvPicPr>
          <p:cNvPr id="11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269" y="5182384"/>
            <a:ext cx="2187393" cy="1557639"/>
          </a:xfrm>
          <a:prstGeom prst="rect">
            <a:avLst/>
          </a:prstGeom>
        </p:spPr>
      </p:pic>
      <p:sp>
        <p:nvSpPr>
          <p:cNvPr id="12" name="文本框 6"/>
          <p:cNvSpPr txBox="1"/>
          <p:nvPr/>
        </p:nvSpPr>
        <p:spPr>
          <a:xfrm>
            <a:off x="3832410" y="5779398"/>
            <a:ext cx="83908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(</a:t>
            </a:r>
            <a:r>
              <a:rPr lang="en-US" altLang="zh-CN" sz="5400" dirty="0" err="1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Trang</a:t>
            </a:r>
            <a:r>
              <a:rPr lang="en-US" altLang="zh-CN" sz="5400" dirty="0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 136)</a:t>
            </a:r>
            <a:endParaRPr lang="zh-CN" altLang="en-US" sz="5400" dirty="0">
              <a:solidFill>
                <a:srgbClr val="002060"/>
              </a:solidFill>
              <a:effectLst>
                <a:glow rad="101600">
                  <a:schemeClr val="bg1">
                    <a:alpha val="6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VN Thang Vu" panose="03090702030407020404" pitchFamily="66" charset="0"/>
              <a:ea typeface="迷你简准圆" panose="03000509000000000000" pitchFamily="65" charset="-122"/>
            </a:endParaRPr>
          </a:p>
        </p:txBody>
      </p:sp>
      <p:sp>
        <p:nvSpPr>
          <p:cNvPr id="14" name="文本框 6"/>
          <p:cNvSpPr txBox="1"/>
          <p:nvPr/>
        </p:nvSpPr>
        <p:spPr>
          <a:xfrm>
            <a:off x="4639327" y="2632203"/>
            <a:ext cx="3220753" cy="923330"/>
          </a:xfrm>
          <a:prstGeom prst="rect">
            <a:avLst/>
          </a:prstGeom>
          <a:noFill/>
        </p:spPr>
        <p:txBody>
          <a:bodyPr wrap="non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accent2">
                    <a:lumMod val="75000"/>
                  </a:schemeClr>
                </a:solidFill>
                <a:latin typeface="UTM Davida" panose="02040603050506020204" pitchFamily="18" charset="0"/>
                <a:ea typeface="迷你简准圆" panose="03000509000000000000" pitchFamily="65" charset="-122"/>
              </a:rPr>
              <a:t>MÔN TOÁN</a:t>
            </a:r>
            <a:endParaRPr lang="zh-CN" altLang="en-US" sz="4800" b="1" dirty="0">
              <a:solidFill>
                <a:schemeClr val="accent2">
                  <a:lumMod val="75000"/>
                </a:schemeClr>
              </a:solidFill>
              <a:latin typeface="UTM Davida" panose="02040603050506020204" pitchFamily="18" charset="0"/>
              <a:ea typeface="迷你简准圆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391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750"/>
                            </p:stCondLst>
                            <p:childTnLst>
                              <p:par>
                                <p:cTn id="41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75088" y="1069241"/>
                <a:ext cx="2446759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88" y="1069241"/>
                <a:ext cx="2446759" cy="1392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45884" y="2801788"/>
                <a:ext cx="1844031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84" y="2801788"/>
                <a:ext cx="184403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91995" y="4534335"/>
                <a:ext cx="2151808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995" y="4534335"/>
                <a:ext cx="2151808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221847" y="1069241"/>
                <a:ext cx="5079980" cy="1388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847" y="1069241"/>
                <a:ext cx="5079980" cy="13886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8246096" y="1053132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096" y="1053132"/>
                <a:ext cx="1228990" cy="13923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089915" y="2801595"/>
                <a:ext cx="5802935" cy="1392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915" y="2801595"/>
                <a:ext cx="5802935" cy="13922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8985950" y="2836655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5950" y="2836655"/>
                <a:ext cx="1228990" cy="13923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221847" y="4533370"/>
                <a:ext cx="5974456" cy="14064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847" y="4533370"/>
                <a:ext cx="5974456" cy="14064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9196303" y="4861155"/>
                <a:ext cx="1153649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6303" y="4861155"/>
                <a:ext cx="1153649" cy="7386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DB5E2B5-9D2D-46AC-BD96-70712FABAE6B}"/>
              </a:ext>
            </a:extLst>
          </p:cNvPr>
          <p:cNvCxnSpPr/>
          <p:nvPr/>
        </p:nvCxnSpPr>
        <p:spPr>
          <a:xfrm flipH="1">
            <a:off x="7720965" y="1111946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DD8B244-9D81-4308-B3F8-05F47183418A}"/>
              </a:ext>
            </a:extLst>
          </p:cNvPr>
          <p:cNvCxnSpPr/>
          <p:nvPr/>
        </p:nvCxnSpPr>
        <p:spPr>
          <a:xfrm flipH="1">
            <a:off x="7641238" y="1937204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2015920-FE96-43C0-9806-0D88DDAE06BE}"/>
              </a:ext>
            </a:extLst>
          </p:cNvPr>
          <p:cNvCxnSpPr/>
          <p:nvPr/>
        </p:nvCxnSpPr>
        <p:spPr>
          <a:xfrm flipH="1">
            <a:off x="7362989" y="2823092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1B9518E-501A-43E5-8A3B-4DA387B22EFE}"/>
              </a:ext>
            </a:extLst>
          </p:cNvPr>
          <p:cNvCxnSpPr/>
          <p:nvPr/>
        </p:nvCxnSpPr>
        <p:spPr>
          <a:xfrm flipH="1">
            <a:off x="6848070" y="3687447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72A743-9BE7-48A3-9A03-44389DBED26D}"/>
              </a:ext>
            </a:extLst>
          </p:cNvPr>
          <p:cNvCxnSpPr/>
          <p:nvPr/>
        </p:nvCxnSpPr>
        <p:spPr>
          <a:xfrm flipH="1">
            <a:off x="8649516" y="4639848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A01B12B-3B88-46BA-897C-0E1085328F59}"/>
              </a:ext>
            </a:extLst>
          </p:cNvPr>
          <p:cNvCxnSpPr/>
          <p:nvPr/>
        </p:nvCxnSpPr>
        <p:spPr>
          <a:xfrm flipH="1">
            <a:off x="7646440" y="5484797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252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6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210" y="1860347"/>
            <a:ext cx="9669063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3303717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8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156" y="4890262"/>
            <a:ext cx="990068" cy="1832123"/>
            <a:chOff x="448272" y="733220"/>
            <a:chExt cx="742551" cy="137409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797825" y="1069364"/>
              <a:ext cx="0" cy="768485"/>
            </a:xfrm>
            <a:prstGeom prst="line">
              <a:avLst/>
            </a:prstGeom>
            <a:ln w="1587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448272" y="733220"/>
              <a:ext cx="742551" cy="435147"/>
            </a:xfrm>
            <a:custGeom>
              <a:avLst/>
              <a:gdLst>
                <a:gd name="T0" fmla="*/ 325 w 379"/>
                <a:gd name="T1" fmla="*/ 93 h 221"/>
                <a:gd name="T2" fmla="*/ 317 w 379"/>
                <a:gd name="T3" fmla="*/ 93 h 221"/>
                <a:gd name="T4" fmla="*/ 239 w 379"/>
                <a:gd name="T5" fmla="*/ 33 h 221"/>
                <a:gd name="T6" fmla="*/ 188 w 379"/>
                <a:gd name="T7" fmla="*/ 51 h 221"/>
                <a:gd name="T8" fmla="*/ 133 w 379"/>
                <a:gd name="T9" fmla="*/ 0 h 221"/>
                <a:gd name="T10" fmla="*/ 78 w 379"/>
                <a:gd name="T11" fmla="*/ 55 h 221"/>
                <a:gd name="T12" fmla="*/ 78 w 379"/>
                <a:gd name="T13" fmla="*/ 56 h 221"/>
                <a:gd name="T14" fmla="*/ 66 w 379"/>
                <a:gd name="T15" fmla="*/ 55 h 221"/>
                <a:gd name="T16" fmla="*/ 0 w 379"/>
                <a:gd name="T17" fmla="*/ 122 h 221"/>
                <a:gd name="T18" fmla="*/ 66 w 379"/>
                <a:gd name="T19" fmla="*/ 188 h 221"/>
                <a:gd name="T20" fmla="*/ 97 w 379"/>
                <a:gd name="T21" fmla="*/ 181 h 221"/>
                <a:gd name="T22" fmla="*/ 157 w 379"/>
                <a:gd name="T23" fmla="*/ 221 h 221"/>
                <a:gd name="T24" fmla="*/ 212 w 379"/>
                <a:gd name="T25" fmla="*/ 190 h 221"/>
                <a:gd name="T26" fmla="*/ 239 w 379"/>
                <a:gd name="T27" fmla="*/ 194 h 221"/>
                <a:gd name="T28" fmla="*/ 284 w 379"/>
                <a:gd name="T29" fmla="*/ 180 h 221"/>
                <a:gd name="T30" fmla="*/ 325 w 379"/>
                <a:gd name="T31" fmla="*/ 200 h 221"/>
                <a:gd name="T32" fmla="*/ 379 w 379"/>
                <a:gd name="T33" fmla="*/ 146 h 221"/>
                <a:gd name="T34" fmla="*/ 325 w 379"/>
                <a:gd name="T35" fmla="*/ 9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79" h="221">
                  <a:moveTo>
                    <a:pt x="325" y="93"/>
                  </a:moveTo>
                  <a:cubicBezTo>
                    <a:pt x="322" y="93"/>
                    <a:pt x="320" y="93"/>
                    <a:pt x="317" y="93"/>
                  </a:cubicBezTo>
                  <a:cubicBezTo>
                    <a:pt x="308" y="59"/>
                    <a:pt x="276" y="33"/>
                    <a:pt x="239" y="33"/>
                  </a:cubicBezTo>
                  <a:cubicBezTo>
                    <a:pt x="220" y="33"/>
                    <a:pt x="202" y="40"/>
                    <a:pt x="188" y="51"/>
                  </a:cubicBezTo>
                  <a:cubicBezTo>
                    <a:pt x="186" y="23"/>
                    <a:pt x="162" y="0"/>
                    <a:pt x="133" y="0"/>
                  </a:cubicBezTo>
                  <a:cubicBezTo>
                    <a:pt x="102" y="0"/>
                    <a:pt x="78" y="25"/>
                    <a:pt x="78" y="55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4" y="56"/>
                    <a:pt x="70" y="55"/>
                    <a:pt x="66" y="55"/>
                  </a:cubicBezTo>
                  <a:cubicBezTo>
                    <a:pt x="30" y="55"/>
                    <a:pt x="0" y="85"/>
                    <a:pt x="0" y="122"/>
                  </a:cubicBezTo>
                  <a:cubicBezTo>
                    <a:pt x="0" y="158"/>
                    <a:pt x="30" y="188"/>
                    <a:pt x="66" y="188"/>
                  </a:cubicBezTo>
                  <a:cubicBezTo>
                    <a:pt x="78" y="188"/>
                    <a:pt x="88" y="185"/>
                    <a:pt x="97" y="181"/>
                  </a:cubicBezTo>
                  <a:cubicBezTo>
                    <a:pt x="107" y="204"/>
                    <a:pt x="130" y="221"/>
                    <a:pt x="157" y="221"/>
                  </a:cubicBezTo>
                  <a:cubicBezTo>
                    <a:pt x="180" y="221"/>
                    <a:pt x="201" y="208"/>
                    <a:pt x="212" y="190"/>
                  </a:cubicBezTo>
                  <a:cubicBezTo>
                    <a:pt x="220" y="193"/>
                    <a:pt x="229" y="194"/>
                    <a:pt x="239" y="194"/>
                  </a:cubicBezTo>
                  <a:cubicBezTo>
                    <a:pt x="256" y="194"/>
                    <a:pt x="271" y="189"/>
                    <a:pt x="284" y="180"/>
                  </a:cubicBezTo>
                  <a:cubicBezTo>
                    <a:pt x="294" y="192"/>
                    <a:pt x="309" y="200"/>
                    <a:pt x="325" y="200"/>
                  </a:cubicBezTo>
                  <a:cubicBezTo>
                    <a:pt x="355" y="200"/>
                    <a:pt x="379" y="176"/>
                    <a:pt x="379" y="146"/>
                  </a:cubicBezTo>
                  <a:cubicBezTo>
                    <a:pt x="379" y="117"/>
                    <a:pt x="355" y="93"/>
                    <a:pt x="325" y="93"/>
                  </a:cubicBezTo>
                  <a:close/>
                </a:path>
              </a:pathLst>
            </a:custGeom>
            <a:solidFill>
              <a:srgbClr val="EAF7F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914377"/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6" name="Group 26"/>
            <p:cNvGrpSpPr>
              <a:grpSpLocks noChangeAspect="1"/>
            </p:cNvGrpSpPr>
            <p:nvPr/>
          </p:nvGrpSpPr>
          <p:grpSpPr bwMode="auto">
            <a:xfrm>
              <a:off x="638923" y="1568385"/>
              <a:ext cx="306688" cy="538927"/>
              <a:chOff x="2707" y="1337"/>
              <a:chExt cx="276" cy="485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7" name="Rectangle 28"/>
              <p:cNvSpPr>
                <a:spLocks noChangeArrowheads="1"/>
              </p:cNvSpPr>
              <p:nvPr/>
            </p:nvSpPr>
            <p:spPr bwMode="auto">
              <a:xfrm>
                <a:off x="2835" y="1454"/>
                <a:ext cx="28" cy="36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Oval 29"/>
              <p:cNvSpPr>
                <a:spLocks noChangeArrowheads="1"/>
              </p:cNvSpPr>
              <p:nvPr/>
            </p:nvSpPr>
            <p:spPr bwMode="auto">
              <a:xfrm>
                <a:off x="2707" y="1337"/>
                <a:ext cx="270" cy="270"/>
              </a:xfrm>
              <a:prstGeom prst="ellipse">
                <a:avLst/>
              </a:prstGeom>
              <a:solidFill>
                <a:srgbClr val="FFF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Freeform 30"/>
              <p:cNvSpPr>
                <a:spLocks/>
              </p:cNvSpPr>
              <p:nvPr/>
            </p:nvSpPr>
            <p:spPr bwMode="auto">
              <a:xfrm>
                <a:off x="2849" y="1471"/>
                <a:ext cx="134" cy="81"/>
              </a:xfrm>
              <a:custGeom>
                <a:avLst/>
                <a:gdLst>
                  <a:gd name="T0" fmla="*/ 56 w 56"/>
                  <a:gd name="T1" fmla="*/ 7 h 34"/>
                  <a:gd name="T2" fmla="*/ 0 w 56"/>
                  <a:gd name="T3" fmla="*/ 0 h 34"/>
                  <a:gd name="T4" fmla="*/ 45 w 56"/>
                  <a:gd name="T5" fmla="*/ 34 h 34"/>
                  <a:gd name="T6" fmla="*/ 56 w 56"/>
                  <a:gd name="T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56" y="7"/>
                    </a:moveTo>
                    <a:cubicBezTo>
                      <a:pt x="38" y="14"/>
                      <a:pt x="17" y="12"/>
                      <a:pt x="0" y="0"/>
                    </a:cubicBezTo>
                    <a:cubicBezTo>
                      <a:pt x="9" y="19"/>
                      <a:pt x="26" y="31"/>
                      <a:pt x="45" y="34"/>
                    </a:cubicBezTo>
                    <a:cubicBezTo>
                      <a:pt x="51" y="26"/>
                      <a:pt x="55" y="17"/>
                      <a:pt x="56" y="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Freeform 31"/>
              <p:cNvSpPr>
                <a:spLocks/>
              </p:cNvSpPr>
              <p:nvPr/>
            </p:nvSpPr>
            <p:spPr bwMode="auto">
              <a:xfrm>
                <a:off x="2849" y="1364"/>
                <a:ext cx="124" cy="112"/>
              </a:xfrm>
              <a:custGeom>
                <a:avLst/>
                <a:gdLst>
                  <a:gd name="T0" fmla="*/ 34 w 52"/>
                  <a:gd name="T1" fmla="*/ 0 h 47"/>
                  <a:gd name="T2" fmla="*/ 0 w 52"/>
                  <a:gd name="T3" fmla="*/ 45 h 47"/>
                  <a:gd name="T4" fmla="*/ 52 w 52"/>
                  <a:gd name="T5" fmla="*/ 23 h 47"/>
                  <a:gd name="T6" fmla="*/ 34 w 5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34" y="0"/>
                    </a:moveTo>
                    <a:cubicBezTo>
                      <a:pt x="31" y="19"/>
                      <a:pt x="19" y="36"/>
                      <a:pt x="0" y="45"/>
                    </a:cubicBezTo>
                    <a:cubicBezTo>
                      <a:pt x="21" y="47"/>
                      <a:pt x="40" y="38"/>
                      <a:pt x="52" y="23"/>
                    </a:cubicBezTo>
                    <a:cubicBezTo>
                      <a:pt x="48" y="14"/>
                      <a:pt x="42" y="6"/>
                      <a:pt x="34" y="0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Freeform 32"/>
              <p:cNvSpPr>
                <a:spLocks/>
              </p:cNvSpPr>
              <p:nvPr/>
            </p:nvSpPr>
            <p:spPr bwMode="auto">
              <a:xfrm>
                <a:off x="2796" y="1337"/>
                <a:ext cx="86" cy="134"/>
              </a:xfrm>
              <a:custGeom>
                <a:avLst/>
                <a:gdLst>
                  <a:gd name="T0" fmla="*/ 0 w 36"/>
                  <a:gd name="T1" fmla="*/ 4 h 56"/>
                  <a:gd name="T2" fmla="*/ 22 w 36"/>
                  <a:gd name="T3" fmla="*/ 56 h 56"/>
                  <a:gd name="T4" fmla="*/ 29 w 36"/>
                  <a:gd name="T5" fmla="*/ 0 h 56"/>
                  <a:gd name="T6" fmla="*/ 22 w 36"/>
                  <a:gd name="T7" fmla="*/ 0 h 56"/>
                  <a:gd name="T8" fmla="*/ 0 w 36"/>
                  <a:gd name="T9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6">
                    <a:moveTo>
                      <a:pt x="0" y="4"/>
                    </a:moveTo>
                    <a:cubicBezTo>
                      <a:pt x="15" y="16"/>
                      <a:pt x="24" y="35"/>
                      <a:pt x="22" y="56"/>
                    </a:cubicBezTo>
                    <a:cubicBezTo>
                      <a:pt x="34" y="39"/>
                      <a:pt x="36" y="18"/>
                      <a:pt x="29" y="0"/>
                    </a:cubicBezTo>
                    <a:cubicBezTo>
                      <a:pt x="26" y="0"/>
                      <a:pt x="24" y="0"/>
                      <a:pt x="22" y="0"/>
                    </a:cubicBezTo>
                    <a:cubicBezTo>
                      <a:pt x="14" y="0"/>
                      <a:pt x="6" y="1"/>
                      <a:pt x="0" y="4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33"/>
              <p:cNvSpPr>
                <a:spLocks/>
              </p:cNvSpPr>
              <p:nvPr/>
            </p:nvSpPr>
            <p:spPr bwMode="auto">
              <a:xfrm>
                <a:off x="2715" y="1390"/>
                <a:ext cx="134" cy="81"/>
              </a:xfrm>
              <a:custGeom>
                <a:avLst/>
                <a:gdLst>
                  <a:gd name="T0" fmla="*/ 0 w 56"/>
                  <a:gd name="T1" fmla="*/ 28 h 34"/>
                  <a:gd name="T2" fmla="*/ 56 w 56"/>
                  <a:gd name="T3" fmla="*/ 34 h 34"/>
                  <a:gd name="T4" fmla="*/ 11 w 56"/>
                  <a:gd name="T5" fmla="*/ 0 h 34"/>
                  <a:gd name="T6" fmla="*/ 0 w 56"/>
                  <a:gd name="T7" fmla="*/ 28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0" y="28"/>
                    </a:moveTo>
                    <a:cubicBezTo>
                      <a:pt x="18" y="20"/>
                      <a:pt x="39" y="22"/>
                      <a:pt x="56" y="34"/>
                    </a:cubicBezTo>
                    <a:cubicBezTo>
                      <a:pt x="47" y="15"/>
                      <a:pt x="30" y="3"/>
                      <a:pt x="11" y="0"/>
                    </a:cubicBezTo>
                    <a:cubicBezTo>
                      <a:pt x="5" y="8"/>
                      <a:pt x="1" y="17"/>
                      <a:pt x="0" y="28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Freeform 34"/>
              <p:cNvSpPr>
                <a:spLocks/>
              </p:cNvSpPr>
              <p:nvPr/>
            </p:nvSpPr>
            <p:spPr bwMode="auto">
              <a:xfrm>
                <a:off x="2724" y="1466"/>
                <a:ext cx="125" cy="112"/>
              </a:xfrm>
              <a:custGeom>
                <a:avLst/>
                <a:gdLst>
                  <a:gd name="T0" fmla="*/ 18 w 52"/>
                  <a:gd name="T1" fmla="*/ 47 h 47"/>
                  <a:gd name="T2" fmla="*/ 52 w 52"/>
                  <a:gd name="T3" fmla="*/ 2 h 47"/>
                  <a:gd name="T4" fmla="*/ 0 w 52"/>
                  <a:gd name="T5" fmla="*/ 25 h 47"/>
                  <a:gd name="T6" fmla="*/ 18 w 52"/>
                  <a:gd name="T7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18" y="47"/>
                    </a:moveTo>
                    <a:cubicBezTo>
                      <a:pt x="21" y="28"/>
                      <a:pt x="33" y="11"/>
                      <a:pt x="52" y="2"/>
                    </a:cubicBezTo>
                    <a:cubicBezTo>
                      <a:pt x="31" y="0"/>
                      <a:pt x="12" y="9"/>
                      <a:pt x="0" y="25"/>
                    </a:cubicBezTo>
                    <a:cubicBezTo>
                      <a:pt x="4" y="34"/>
                      <a:pt x="10" y="42"/>
                      <a:pt x="18" y="4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35"/>
              <p:cNvSpPr>
                <a:spLocks/>
              </p:cNvSpPr>
              <p:nvPr/>
            </p:nvSpPr>
            <p:spPr bwMode="auto">
              <a:xfrm>
                <a:off x="2815" y="1471"/>
                <a:ext cx="87" cy="136"/>
              </a:xfrm>
              <a:custGeom>
                <a:avLst/>
                <a:gdLst>
                  <a:gd name="T0" fmla="*/ 36 w 36"/>
                  <a:gd name="T1" fmla="*/ 52 h 57"/>
                  <a:gd name="T2" fmla="*/ 14 w 36"/>
                  <a:gd name="T3" fmla="*/ 0 h 57"/>
                  <a:gd name="T4" fmla="*/ 8 w 36"/>
                  <a:gd name="T5" fmla="*/ 56 h 57"/>
                  <a:gd name="T6" fmla="*/ 14 w 36"/>
                  <a:gd name="T7" fmla="*/ 57 h 57"/>
                  <a:gd name="T8" fmla="*/ 36 w 36"/>
                  <a:gd name="T9" fmla="*/ 52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7">
                    <a:moveTo>
                      <a:pt x="36" y="52"/>
                    </a:moveTo>
                    <a:cubicBezTo>
                      <a:pt x="21" y="40"/>
                      <a:pt x="12" y="21"/>
                      <a:pt x="14" y="0"/>
                    </a:cubicBezTo>
                    <a:cubicBezTo>
                      <a:pt x="2" y="17"/>
                      <a:pt x="0" y="38"/>
                      <a:pt x="8" y="56"/>
                    </a:cubicBezTo>
                    <a:cubicBezTo>
                      <a:pt x="10" y="56"/>
                      <a:pt x="12" y="57"/>
                      <a:pt x="14" y="57"/>
                    </a:cubicBezTo>
                    <a:cubicBezTo>
                      <a:pt x="22" y="57"/>
                      <a:pt x="30" y="55"/>
                      <a:pt x="36" y="52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5" name="Freeform 6"/>
          <p:cNvSpPr>
            <a:spLocks/>
          </p:cNvSpPr>
          <p:nvPr/>
        </p:nvSpPr>
        <p:spPr bwMode="auto">
          <a:xfrm>
            <a:off x="139147" y="3143421"/>
            <a:ext cx="466445" cy="273344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Freeform 6"/>
          <p:cNvSpPr>
            <a:spLocks/>
          </p:cNvSpPr>
          <p:nvPr/>
        </p:nvSpPr>
        <p:spPr bwMode="auto">
          <a:xfrm>
            <a:off x="2381229" y="0"/>
            <a:ext cx="901601" cy="528352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Freeform 6"/>
          <p:cNvSpPr>
            <a:spLocks/>
          </p:cNvSpPr>
          <p:nvPr/>
        </p:nvSpPr>
        <p:spPr bwMode="auto">
          <a:xfrm flipH="1">
            <a:off x="9781171" y="276755"/>
            <a:ext cx="1185005" cy="694428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Freeform 6"/>
          <p:cNvSpPr>
            <a:spLocks/>
          </p:cNvSpPr>
          <p:nvPr/>
        </p:nvSpPr>
        <p:spPr bwMode="auto">
          <a:xfrm flipH="1">
            <a:off x="7683700" y="753110"/>
            <a:ext cx="744257" cy="436145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224" y="176303"/>
            <a:ext cx="9669063" cy="1015663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solidFill>
            <a:schemeClr val="lt1">
              <a:alpha val="69000"/>
            </a:schemeClr>
          </a:solidFill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6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6000" b="1" dirty="0">
                <a:solidFill>
                  <a:schemeClr val="accent1"/>
                </a:solidFill>
              </a:rPr>
              <a:t> 2: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Tìm</a:t>
            </a:r>
            <a:r>
              <a:rPr lang="en-US" altLang="en-US" sz="6000" b="1" dirty="0">
                <a:solidFill>
                  <a:schemeClr val="accent1"/>
                </a:solidFill>
              </a:rPr>
              <a:t> x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832972" y="1499492"/>
            <a:ext cx="5438274" cy="2489477"/>
            <a:chOff x="718744" y="1689182"/>
            <a:chExt cx="5438274" cy="2489477"/>
          </a:xfrm>
        </p:grpSpPr>
        <p:sp>
          <p:nvSpPr>
            <p:cNvPr id="40" name="矩形 5"/>
            <p:cNvSpPr>
              <a:spLocks noChangeAspect="1"/>
            </p:cNvSpPr>
            <p:nvPr/>
          </p:nvSpPr>
          <p:spPr>
            <a:xfrm>
              <a:off x="718744" y="1689182"/>
              <a:ext cx="5438274" cy="2489477"/>
            </a:xfrm>
            <a:custGeom>
              <a:avLst/>
              <a:gdLst>
                <a:gd name="connsiteX0" fmla="*/ 0 w 9384121"/>
                <a:gd name="connsiteY0" fmla="*/ 0 h 1506113"/>
                <a:gd name="connsiteX1" fmla="*/ 9384121 w 9384121"/>
                <a:gd name="connsiteY1" fmla="*/ 0 h 1506113"/>
                <a:gd name="connsiteX2" fmla="*/ 9384121 w 9384121"/>
                <a:gd name="connsiteY2" fmla="*/ 1506113 h 1506113"/>
                <a:gd name="connsiteX3" fmla="*/ 0 w 9384121"/>
                <a:gd name="connsiteY3" fmla="*/ 1506113 h 1506113"/>
                <a:gd name="connsiteX4" fmla="*/ 0 w 9384121"/>
                <a:gd name="connsiteY4" fmla="*/ 0 h 1506113"/>
                <a:gd name="connsiteX0" fmla="*/ 0 w 9393746"/>
                <a:gd name="connsiteY0" fmla="*/ 57752 h 1506113"/>
                <a:gd name="connsiteX1" fmla="*/ 9393746 w 9393746"/>
                <a:gd name="connsiteY1" fmla="*/ 0 h 1506113"/>
                <a:gd name="connsiteX2" fmla="*/ 9393746 w 9393746"/>
                <a:gd name="connsiteY2" fmla="*/ 1506113 h 1506113"/>
                <a:gd name="connsiteX3" fmla="*/ 9625 w 9393746"/>
                <a:gd name="connsiteY3" fmla="*/ 1506113 h 1506113"/>
                <a:gd name="connsiteX4" fmla="*/ 0 w 9393746"/>
                <a:gd name="connsiteY4" fmla="*/ 57752 h 1506113"/>
                <a:gd name="connsiteX0" fmla="*/ 1168813 w 10562559"/>
                <a:gd name="connsiteY0" fmla="*/ 215651 h 1664012"/>
                <a:gd name="connsiteX1" fmla="*/ 10562559 w 10562559"/>
                <a:gd name="connsiteY1" fmla="*/ 157899 h 1664012"/>
                <a:gd name="connsiteX2" fmla="*/ 10562559 w 10562559"/>
                <a:gd name="connsiteY2" fmla="*/ 1664012 h 1664012"/>
                <a:gd name="connsiteX3" fmla="*/ 1178438 w 10562559"/>
                <a:gd name="connsiteY3" fmla="*/ 1664012 h 1664012"/>
                <a:gd name="connsiteX4" fmla="*/ 1168813 w 10562559"/>
                <a:gd name="connsiteY4" fmla="*/ 215651 h 1664012"/>
                <a:gd name="connsiteX0" fmla="*/ 1168813 w 10562559"/>
                <a:gd name="connsiteY0" fmla="*/ 326691 h 1775052"/>
                <a:gd name="connsiteX1" fmla="*/ 10562559 w 10562559"/>
                <a:gd name="connsiteY1" fmla="*/ 268939 h 1775052"/>
                <a:gd name="connsiteX2" fmla="*/ 10562559 w 10562559"/>
                <a:gd name="connsiteY2" fmla="*/ 1775052 h 1775052"/>
                <a:gd name="connsiteX3" fmla="*/ 1178438 w 10562559"/>
                <a:gd name="connsiteY3" fmla="*/ 1775052 h 1775052"/>
                <a:gd name="connsiteX4" fmla="*/ 1168813 w 10562559"/>
                <a:gd name="connsiteY4" fmla="*/ 326691 h 1775052"/>
                <a:gd name="connsiteX0" fmla="*/ 1168813 w 10562559"/>
                <a:gd name="connsiteY0" fmla="*/ 326691 h 2061941"/>
                <a:gd name="connsiteX1" fmla="*/ 10562559 w 10562559"/>
                <a:gd name="connsiteY1" fmla="*/ 268939 h 2061941"/>
                <a:gd name="connsiteX2" fmla="*/ 10562559 w 10562559"/>
                <a:gd name="connsiteY2" fmla="*/ 1775052 h 2061941"/>
                <a:gd name="connsiteX3" fmla="*/ 1178438 w 10562559"/>
                <a:gd name="connsiteY3" fmla="*/ 1775052 h 2061941"/>
                <a:gd name="connsiteX4" fmla="*/ 1168813 w 10562559"/>
                <a:gd name="connsiteY4" fmla="*/ 326691 h 2061941"/>
                <a:gd name="connsiteX0" fmla="*/ 1159782 w 11212294"/>
                <a:gd name="connsiteY0" fmla="*/ 261548 h 1888556"/>
                <a:gd name="connsiteX1" fmla="*/ 10409149 w 11212294"/>
                <a:gd name="connsiteY1" fmla="*/ 300049 h 1888556"/>
                <a:gd name="connsiteX2" fmla="*/ 10553528 w 11212294"/>
                <a:gd name="connsiteY2" fmla="*/ 1709909 h 1888556"/>
                <a:gd name="connsiteX3" fmla="*/ 1169407 w 11212294"/>
                <a:gd name="connsiteY3" fmla="*/ 1709909 h 1888556"/>
                <a:gd name="connsiteX4" fmla="*/ 1159782 w 11212294"/>
                <a:gd name="connsiteY4" fmla="*/ 261548 h 1888556"/>
                <a:gd name="connsiteX0" fmla="*/ 1157470 w 11198477"/>
                <a:gd name="connsiteY0" fmla="*/ 208624 h 1830306"/>
                <a:gd name="connsiteX1" fmla="*/ 10369782 w 11198477"/>
                <a:gd name="connsiteY1" fmla="*/ 333587 h 1830306"/>
                <a:gd name="connsiteX2" fmla="*/ 10551216 w 11198477"/>
                <a:gd name="connsiteY2" fmla="*/ 1656985 h 1830306"/>
                <a:gd name="connsiteX3" fmla="*/ 1167095 w 11198477"/>
                <a:gd name="connsiteY3" fmla="*/ 1656985 h 1830306"/>
                <a:gd name="connsiteX4" fmla="*/ 1157470 w 11198477"/>
                <a:gd name="connsiteY4" fmla="*/ 208624 h 1830306"/>
                <a:gd name="connsiteX0" fmla="*/ 1157470 w 12195291"/>
                <a:gd name="connsiteY0" fmla="*/ 83980 h 1688293"/>
                <a:gd name="connsiteX1" fmla="*/ 10369782 w 12195291"/>
                <a:gd name="connsiteY1" fmla="*/ 208943 h 1688293"/>
                <a:gd name="connsiteX2" fmla="*/ 12176532 w 12195291"/>
                <a:gd name="connsiteY2" fmla="*/ 502931 h 1688293"/>
                <a:gd name="connsiteX3" fmla="*/ 10551216 w 12195291"/>
                <a:gd name="connsiteY3" fmla="*/ 1532341 h 1688293"/>
                <a:gd name="connsiteX4" fmla="*/ 1167095 w 12195291"/>
                <a:gd name="connsiteY4" fmla="*/ 1532341 h 1688293"/>
                <a:gd name="connsiteX5" fmla="*/ 1157470 w 12195291"/>
                <a:gd name="connsiteY5" fmla="*/ 83980 h 1688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5291" h="1688293">
                  <a:moveTo>
                    <a:pt x="1157470" y="83980"/>
                  </a:moveTo>
                  <a:cubicBezTo>
                    <a:pt x="2691251" y="-136586"/>
                    <a:pt x="8533272" y="139118"/>
                    <a:pt x="10369782" y="208943"/>
                  </a:cubicBezTo>
                  <a:cubicBezTo>
                    <a:pt x="12206292" y="278768"/>
                    <a:pt x="12146293" y="282365"/>
                    <a:pt x="12176532" y="502931"/>
                  </a:cubicBezTo>
                  <a:cubicBezTo>
                    <a:pt x="12206771" y="723497"/>
                    <a:pt x="12386122" y="1360773"/>
                    <a:pt x="10551216" y="1532341"/>
                  </a:cubicBezTo>
                  <a:cubicBezTo>
                    <a:pt x="8716310" y="1703909"/>
                    <a:pt x="2732719" y="1773735"/>
                    <a:pt x="1167095" y="1532341"/>
                  </a:cubicBezTo>
                  <a:cubicBezTo>
                    <a:pt x="-398529" y="1290947"/>
                    <a:pt x="-376311" y="304546"/>
                    <a:pt x="1157470" y="83980"/>
                  </a:cubicBezTo>
                  <a:close/>
                </a:path>
              </a:pathLst>
            </a:custGeom>
            <a:solidFill>
              <a:schemeClr val="bg1">
                <a:alpha val="6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899903" y="2182971"/>
                  <a:ext cx="4746171" cy="139230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800" b="1" dirty="0">
                            <a:ln/>
                            <a:solidFill>
                              <a:schemeClr val="accent6">
                                <a:lumMod val="50000"/>
                              </a:schemeClr>
                            </a:solidFill>
                          </a:rPr>
                          <m:t>x</m:t>
                        </m:r>
                        <m:r>
                          <a:rPr lang="en-US" sz="4800" b="1" i="1" dirty="0" smtClean="0">
                            <a:ln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903" y="2182971"/>
                  <a:ext cx="4746171" cy="139230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5708820" y="3988969"/>
            <a:ext cx="5438274" cy="2489477"/>
            <a:chOff x="5708820" y="3645523"/>
            <a:chExt cx="5438274" cy="2489477"/>
          </a:xfrm>
        </p:grpSpPr>
        <p:sp>
          <p:nvSpPr>
            <p:cNvPr id="43" name="矩形 5"/>
            <p:cNvSpPr>
              <a:spLocks noChangeAspect="1"/>
            </p:cNvSpPr>
            <p:nvPr/>
          </p:nvSpPr>
          <p:spPr>
            <a:xfrm>
              <a:off x="5708820" y="3645523"/>
              <a:ext cx="5438274" cy="2489477"/>
            </a:xfrm>
            <a:custGeom>
              <a:avLst/>
              <a:gdLst>
                <a:gd name="connsiteX0" fmla="*/ 0 w 9384121"/>
                <a:gd name="connsiteY0" fmla="*/ 0 h 1506113"/>
                <a:gd name="connsiteX1" fmla="*/ 9384121 w 9384121"/>
                <a:gd name="connsiteY1" fmla="*/ 0 h 1506113"/>
                <a:gd name="connsiteX2" fmla="*/ 9384121 w 9384121"/>
                <a:gd name="connsiteY2" fmla="*/ 1506113 h 1506113"/>
                <a:gd name="connsiteX3" fmla="*/ 0 w 9384121"/>
                <a:gd name="connsiteY3" fmla="*/ 1506113 h 1506113"/>
                <a:gd name="connsiteX4" fmla="*/ 0 w 9384121"/>
                <a:gd name="connsiteY4" fmla="*/ 0 h 1506113"/>
                <a:gd name="connsiteX0" fmla="*/ 0 w 9393746"/>
                <a:gd name="connsiteY0" fmla="*/ 57752 h 1506113"/>
                <a:gd name="connsiteX1" fmla="*/ 9393746 w 9393746"/>
                <a:gd name="connsiteY1" fmla="*/ 0 h 1506113"/>
                <a:gd name="connsiteX2" fmla="*/ 9393746 w 9393746"/>
                <a:gd name="connsiteY2" fmla="*/ 1506113 h 1506113"/>
                <a:gd name="connsiteX3" fmla="*/ 9625 w 9393746"/>
                <a:gd name="connsiteY3" fmla="*/ 1506113 h 1506113"/>
                <a:gd name="connsiteX4" fmla="*/ 0 w 9393746"/>
                <a:gd name="connsiteY4" fmla="*/ 57752 h 1506113"/>
                <a:gd name="connsiteX0" fmla="*/ 1168813 w 10562559"/>
                <a:gd name="connsiteY0" fmla="*/ 215651 h 1664012"/>
                <a:gd name="connsiteX1" fmla="*/ 10562559 w 10562559"/>
                <a:gd name="connsiteY1" fmla="*/ 157899 h 1664012"/>
                <a:gd name="connsiteX2" fmla="*/ 10562559 w 10562559"/>
                <a:gd name="connsiteY2" fmla="*/ 1664012 h 1664012"/>
                <a:gd name="connsiteX3" fmla="*/ 1178438 w 10562559"/>
                <a:gd name="connsiteY3" fmla="*/ 1664012 h 1664012"/>
                <a:gd name="connsiteX4" fmla="*/ 1168813 w 10562559"/>
                <a:gd name="connsiteY4" fmla="*/ 215651 h 1664012"/>
                <a:gd name="connsiteX0" fmla="*/ 1168813 w 10562559"/>
                <a:gd name="connsiteY0" fmla="*/ 326691 h 1775052"/>
                <a:gd name="connsiteX1" fmla="*/ 10562559 w 10562559"/>
                <a:gd name="connsiteY1" fmla="*/ 268939 h 1775052"/>
                <a:gd name="connsiteX2" fmla="*/ 10562559 w 10562559"/>
                <a:gd name="connsiteY2" fmla="*/ 1775052 h 1775052"/>
                <a:gd name="connsiteX3" fmla="*/ 1178438 w 10562559"/>
                <a:gd name="connsiteY3" fmla="*/ 1775052 h 1775052"/>
                <a:gd name="connsiteX4" fmla="*/ 1168813 w 10562559"/>
                <a:gd name="connsiteY4" fmla="*/ 326691 h 1775052"/>
                <a:gd name="connsiteX0" fmla="*/ 1168813 w 10562559"/>
                <a:gd name="connsiteY0" fmla="*/ 326691 h 2061941"/>
                <a:gd name="connsiteX1" fmla="*/ 10562559 w 10562559"/>
                <a:gd name="connsiteY1" fmla="*/ 268939 h 2061941"/>
                <a:gd name="connsiteX2" fmla="*/ 10562559 w 10562559"/>
                <a:gd name="connsiteY2" fmla="*/ 1775052 h 2061941"/>
                <a:gd name="connsiteX3" fmla="*/ 1178438 w 10562559"/>
                <a:gd name="connsiteY3" fmla="*/ 1775052 h 2061941"/>
                <a:gd name="connsiteX4" fmla="*/ 1168813 w 10562559"/>
                <a:gd name="connsiteY4" fmla="*/ 326691 h 2061941"/>
                <a:gd name="connsiteX0" fmla="*/ 1159782 w 11212294"/>
                <a:gd name="connsiteY0" fmla="*/ 261548 h 1888556"/>
                <a:gd name="connsiteX1" fmla="*/ 10409149 w 11212294"/>
                <a:gd name="connsiteY1" fmla="*/ 300049 h 1888556"/>
                <a:gd name="connsiteX2" fmla="*/ 10553528 w 11212294"/>
                <a:gd name="connsiteY2" fmla="*/ 1709909 h 1888556"/>
                <a:gd name="connsiteX3" fmla="*/ 1169407 w 11212294"/>
                <a:gd name="connsiteY3" fmla="*/ 1709909 h 1888556"/>
                <a:gd name="connsiteX4" fmla="*/ 1159782 w 11212294"/>
                <a:gd name="connsiteY4" fmla="*/ 261548 h 1888556"/>
                <a:gd name="connsiteX0" fmla="*/ 1157470 w 11198477"/>
                <a:gd name="connsiteY0" fmla="*/ 208624 h 1830306"/>
                <a:gd name="connsiteX1" fmla="*/ 10369782 w 11198477"/>
                <a:gd name="connsiteY1" fmla="*/ 333587 h 1830306"/>
                <a:gd name="connsiteX2" fmla="*/ 10551216 w 11198477"/>
                <a:gd name="connsiteY2" fmla="*/ 1656985 h 1830306"/>
                <a:gd name="connsiteX3" fmla="*/ 1167095 w 11198477"/>
                <a:gd name="connsiteY3" fmla="*/ 1656985 h 1830306"/>
                <a:gd name="connsiteX4" fmla="*/ 1157470 w 11198477"/>
                <a:gd name="connsiteY4" fmla="*/ 208624 h 1830306"/>
                <a:gd name="connsiteX0" fmla="*/ 1157470 w 12195291"/>
                <a:gd name="connsiteY0" fmla="*/ 83980 h 1688293"/>
                <a:gd name="connsiteX1" fmla="*/ 10369782 w 12195291"/>
                <a:gd name="connsiteY1" fmla="*/ 208943 h 1688293"/>
                <a:gd name="connsiteX2" fmla="*/ 12176532 w 12195291"/>
                <a:gd name="connsiteY2" fmla="*/ 502931 h 1688293"/>
                <a:gd name="connsiteX3" fmla="*/ 10551216 w 12195291"/>
                <a:gd name="connsiteY3" fmla="*/ 1532341 h 1688293"/>
                <a:gd name="connsiteX4" fmla="*/ 1167095 w 12195291"/>
                <a:gd name="connsiteY4" fmla="*/ 1532341 h 1688293"/>
                <a:gd name="connsiteX5" fmla="*/ 1157470 w 12195291"/>
                <a:gd name="connsiteY5" fmla="*/ 83980 h 1688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5291" h="1688293">
                  <a:moveTo>
                    <a:pt x="1157470" y="83980"/>
                  </a:moveTo>
                  <a:cubicBezTo>
                    <a:pt x="2691251" y="-136586"/>
                    <a:pt x="8533272" y="139118"/>
                    <a:pt x="10369782" y="208943"/>
                  </a:cubicBezTo>
                  <a:cubicBezTo>
                    <a:pt x="12206292" y="278768"/>
                    <a:pt x="12146293" y="282365"/>
                    <a:pt x="12176532" y="502931"/>
                  </a:cubicBezTo>
                  <a:cubicBezTo>
                    <a:pt x="12206771" y="723497"/>
                    <a:pt x="12386122" y="1360773"/>
                    <a:pt x="10551216" y="1532341"/>
                  </a:cubicBezTo>
                  <a:cubicBezTo>
                    <a:pt x="8716310" y="1703909"/>
                    <a:pt x="2732719" y="1773735"/>
                    <a:pt x="1167095" y="1532341"/>
                  </a:cubicBezTo>
                  <a:cubicBezTo>
                    <a:pt x="-398529" y="1290947"/>
                    <a:pt x="-376311" y="304546"/>
                    <a:pt x="1157470" y="83980"/>
                  </a:cubicBezTo>
                  <a:close/>
                </a:path>
              </a:pathLst>
            </a:custGeom>
            <a:solidFill>
              <a:schemeClr val="bg1">
                <a:alpha val="6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6692164" y="4213345"/>
                  <a:ext cx="3800271" cy="139224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2164" y="4213345"/>
                  <a:ext cx="3800271" cy="13922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5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47" y="3280093"/>
            <a:ext cx="1693825" cy="3269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88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081" y="2419075"/>
            <a:ext cx="2426245" cy="24262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 dirty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m:t>x</m:t>
                      </m:r>
                      <m:r>
                        <a:rPr lang="en-US" sz="4800" b="1" i="1" dirty="0" smtClean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905" y="3278255"/>
            <a:ext cx="4952685" cy="707886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ư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ết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087979" y="2286000"/>
            <a:ext cx="597269" cy="890337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416" y="2731168"/>
            <a:ext cx="2089913" cy="2494577"/>
          </a:xfrm>
          <a:prstGeom prst="rect">
            <a:avLst/>
          </a:prstGeom>
        </p:spPr>
      </p:pic>
      <p:sp>
        <p:nvSpPr>
          <p:cNvPr id="10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081" y="4432780"/>
            <a:ext cx="9669063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ì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ừ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ư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iết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lấy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ích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ừ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đã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iết</a:t>
            </a:r>
            <a:endParaRPr lang="en-US" altLang="en-US" sz="40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35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240" y="1586903"/>
            <a:ext cx="3940768" cy="39407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 dirty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m:t>x</m:t>
                      </m:r>
                      <m:r>
                        <a:rPr lang="en-US" sz="4800" b="1" i="1" dirty="0" smtClean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20668" y="2823847"/>
                <a:ext cx="2788777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2823847"/>
                <a:ext cx="2788777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20668" y="4428322"/>
                <a:ext cx="2470805" cy="1384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4428322"/>
                <a:ext cx="2470805" cy="13841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987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0254" y="2325088"/>
            <a:ext cx="2689624" cy="26972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905" y="3278255"/>
            <a:ext cx="4952685" cy="707886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087979" y="2286000"/>
            <a:ext cx="597269" cy="890337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416" y="2731168"/>
            <a:ext cx="2089913" cy="2494577"/>
          </a:xfrm>
          <a:prstGeom prst="rect">
            <a:avLst/>
          </a:prstGeom>
        </p:spPr>
      </p:pic>
      <p:sp>
        <p:nvSpPr>
          <p:cNvPr id="10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8335" y="4373593"/>
            <a:ext cx="7964898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ì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lấy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ị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i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ương</a:t>
            </a:r>
            <a:endParaRPr lang="en-US" altLang="en-US" sz="40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13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844" y="2219753"/>
            <a:ext cx="3342656" cy="33520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20668" y="2603533"/>
                <a:ext cx="2925032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2603533"/>
                <a:ext cx="2925032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20668" y="4187691"/>
                <a:ext cx="2163028" cy="1383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4187691"/>
                <a:ext cx="2163028" cy="1383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20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8">
            <a:extLst>
              <a:ext uri="{FF2B5EF4-FFF2-40B4-BE49-F238E27FC236}">
                <a16:creationId xmlns:a16="http://schemas.microsoft.com/office/drawing/2014/main" id="{91C899C6-3C36-436B-AFFC-4368C4CF5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883567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custGeom>
                    <a:avLst/>
                    <a:gdLst>
                      <a:gd name="connsiteX0" fmla="*/ 0 w 2883567"/>
                      <a:gd name="connsiteY0" fmla="*/ 0 h 707886"/>
                      <a:gd name="connsiteX1" fmla="*/ 209058 w 2883567"/>
                      <a:gd name="connsiteY1" fmla="*/ 0 h 707886"/>
                      <a:gd name="connsiteX2" fmla="*/ 360445 w 2883567"/>
                      <a:gd name="connsiteY2" fmla="*/ 0 h 707886"/>
                      <a:gd name="connsiteX3" fmla="*/ 598340 w 2883567"/>
                      <a:gd name="connsiteY3" fmla="*/ 0 h 707886"/>
                      <a:gd name="connsiteX4" fmla="*/ 692056 w 2883567"/>
                      <a:gd name="connsiteY4" fmla="*/ 0 h 707886"/>
                      <a:gd name="connsiteX5" fmla="*/ 785771 w 2883567"/>
                      <a:gd name="connsiteY5" fmla="*/ 0 h 707886"/>
                      <a:gd name="connsiteX6" fmla="*/ 908323 w 2883567"/>
                      <a:gd name="connsiteY6" fmla="*/ 0 h 707886"/>
                      <a:gd name="connsiteX7" fmla="*/ 1088546 w 2883567"/>
                      <a:gd name="connsiteY7" fmla="*/ 0 h 707886"/>
                      <a:gd name="connsiteX8" fmla="*/ 1326440 w 2883567"/>
                      <a:gd name="connsiteY8" fmla="*/ 0 h 707886"/>
                      <a:gd name="connsiteX9" fmla="*/ 1535499 w 2883567"/>
                      <a:gd name="connsiteY9" fmla="*/ 0 h 707886"/>
                      <a:gd name="connsiteX10" fmla="*/ 1658051 w 2883567"/>
                      <a:gd name="connsiteY10" fmla="*/ 0 h 707886"/>
                      <a:gd name="connsiteX11" fmla="*/ 1895945 w 2883567"/>
                      <a:gd name="connsiteY11" fmla="*/ 0 h 707886"/>
                      <a:gd name="connsiteX12" fmla="*/ 2133839 w 2883567"/>
                      <a:gd name="connsiteY12" fmla="*/ 0 h 707886"/>
                      <a:gd name="connsiteX13" fmla="*/ 2227555 w 2883567"/>
                      <a:gd name="connsiteY13" fmla="*/ 0 h 707886"/>
                      <a:gd name="connsiteX14" fmla="*/ 2321271 w 2883567"/>
                      <a:gd name="connsiteY14" fmla="*/ 0 h 707886"/>
                      <a:gd name="connsiteX15" fmla="*/ 2443823 w 2883567"/>
                      <a:gd name="connsiteY15" fmla="*/ 0 h 707886"/>
                      <a:gd name="connsiteX16" fmla="*/ 2624045 w 2883567"/>
                      <a:gd name="connsiteY16" fmla="*/ 0 h 707886"/>
                      <a:gd name="connsiteX17" fmla="*/ 2883566 w 2883567"/>
                      <a:gd name="connsiteY17" fmla="*/ 0 h 707886"/>
                      <a:gd name="connsiteX18" fmla="*/ 2883566 w 2883567"/>
                      <a:gd name="connsiteY18" fmla="*/ 346864 h 707886"/>
                      <a:gd name="connsiteX19" fmla="*/ 2883566 w 2883567"/>
                      <a:gd name="connsiteY19" fmla="*/ 707886 h 707886"/>
                      <a:gd name="connsiteX20" fmla="*/ 2732179 w 2883567"/>
                      <a:gd name="connsiteY20" fmla="*/ 707886 h 707886"/>
                      <a:gd name="connsiteX21" fmla="*/ 2580792 w 2883567"/>
                      <a:gd name="connsiteY21" fmla="*/ 707886 h 707886"/>
                      <a:gd name="connsiteX22" fmla="*/ 2487076 w 2883567"/>
                      <a:gd name="connsiteY22" fmla="*/ 707886 h 707886"/>
                      <a:gd name="connsiteX23" fmla="*/ 2278018 w 2883567"/>
                      <a:gd name="connsiteY23" fmla="*/ 707886 h 707886"/>
                      <a:gd name="connsiteX24" fmla="*/ 2126630 w 2883567"/>
                      <a:gd name="connsiteY24" fmla="*/ 707886 h 707886"/>
                      <a:gd name="connsiteX25" fmla="*/ 2004079 w 2883567"/>
                      <a:gd name="connsiteY25" fmla="*/ 707886 h 707886"/>
                      <a:gd name="connsiteX26" fmla="*/ 1823856 w 2883567"/>
                      <a:gd name="connsiteY26" fmla="*/ 707886 h 707886"/>
                      <a:gd name="connsiteX27" fmla="*/ 1643633 w 2883567"/>
                      <a:gd name="connsiteY27" fmla="*/ 707886 h 707886"/>
                      <a:gd name="connsiteX28" fmla="*/ 1549917 w 2883567"/>
                      <a:gd name="connsiteY28" fmla="*/ 707886 h 707886"/>
                      <a:gd name="connsiteX29" fmla="*/ 1340858 w 2883567"/>
                      <a:gd name="connsiteY29" fmla="*/ 707886 h 707886"/>
                      <a:gd name="connsiteX30" fmla="*/ 1160635 w 2883567"/>
                      <a:gd name="connsiteY30" fmla="*/ 707886 h 707886"/>
                      <a:gd name="connsiteX31" fmla="*/ 1038083 w 2883567"/>
                      <a:gd name="connsiteY31" fmla="*/ 707886 h 707886"/>
                      <a:gd name="connsiteX32" fmla="*/ 915532 w 2883567"/>
                      <a:gd name="connsiteY32" fmla="*/ 707886 h 707886"/>
                      <a:gd name="connsiteX33" fmla="*/ 677638 w 2883567"/>
                      <a:gd name="connsiteY33" fmla="*/ 707886 h 707886"/>
                      <a:gd name="connsiteX34" fmla="*/ 526251 w 2883567"/>
                      <a:gd name="connsiteY34" fmla="*/ 707886 h 707886"/>
                      <a:gd name="connsiteX35" fmla="*/ 374863 w 2883567"/>
                      <a:gd name="connsiteY35" fmla="*/ 707886 h 707886"/>
                      <a:gd name="connsiteX36" fmla="*/ 0 w 2883567"/>
                      <a:gd name="connsiteY36" fmla="*/ 707886 h 707886"/>
                      <a:gd name="connsiteX37" fmla="*/ 0 w 2883567"/>
                      <a:gd name="connsiteY37" fmla="*/ 353943 h 707886"/>
                      <a:gd name="connsiteX38" fmla="*/ 0 w 2883567"/>
                      <a:gd name="connsiteY38" fmla="*/ 0 h 707886"/>
                      <a:gd name="connsiteX0" fmla="*/ 0 w 2883567"/>
                      <a:gd name="connsiteY0" fmla="*/ 0 h 707886"/>
                      <a:gd name="connsiteX1" fmla="*/ 122551 w 2883567"/>
                      <a:gd name="connsiteY1" fmla="*/ 0 h 707886"/>
                      <a:gd name="connsiteX2" fmla="*/ 331610 w 2883567"/>
                      <a:gd name="connsiteY2" fmla="*/ 0 h 707886"/>
                      <a:gd name="connsiteX3" fmla="*/ 425326 w 2883567"/>
                      <a:gd name="connsiteY3" fmla="*/ 0 h 707886"/>
                      <a:gd name="connsiteX4" fmla="*/ 663220 w 2883567"/>
                      <a:gd name="connsiteY4" fmla="*/ 0 h 707886"/>
                      <a:gd name="connsiteX5" fmla="*/ 901114 w 2883567"/>
                      <a:gd name="connsiteY5" fmla="*/ 0 h 707886"/>
                      <a:gd name="connsiteX6" fmla="*/ 1023666 w 2883567"/>
                      <a:gd name="connsiteY6" fmla="*/ 0 h 707886"/>
                      <a:gd name="connsiteX7" fmla="*/ 1261560 w 2883567"/>
                      <a:gd name="connsiteY7" fmla="*/ 0 h 707886"/>
                      <a:gd name="connsiteX8" fmla="*/ 1412947 w 2883567"/>
                      <a:gd name="connsiteY8" fmla="*/ 0 h 707886"/>
                      <a:gd name="connsiteX9" fmla="*/ 1622006 w 2883567"/>
                      <a:gd name="connsiteY9" fmla="*/ 0 h 707886"/>
                      <a:gd name="connsiteX10" fmla="*/ 1831065 w 2883567"/>
                      <a:gd name="connsiteY10" fmla="*/ 0 h 707886"/>
                      <a:gd name="connsiteX11" fmla="*/ 2068959 w 2883567"/>
                      <a:gd name="connsiteY11" fmla="*/ 0 h 707886"/>
                      <a:gd name="connsiteX12" fmla="*/ 2220346 w 2883567"/>
                      <a:gd name="connsiteY12" fmla="*/ 0 h 707886"/>
                      <a:gd name="connsiteX13" fmla="*/ 2429405 w 2883567"/>
                      <a:gd name="connsiteY13" fmla="*/ 0 h 707886"/>
                      <a:gd name="connsiteX14" fmla="*/ 2580792 w 2883567"/>
                      <a:gd name="connsiteY14" fmla="*/ 0 h 707886"/>
                      <a:gd name="connsiteX15" fmla="*/ 2883566 w 2883567"/>
                      <a:gd name="connsiteY15" fmla="*/ 0 h 707886"/>
                      <a:gd name="connsiteX16" fmla="*/ 2883566 w 2883567"/>
                      <a:gd name="connsiteY16" fmla="*/ 332706 h 707886"/>
                      <a:gd name="connsiteX17" fmla="*/ 2883566 w 2883567"/>
                      <a:gd name="connsiteY17" fmla="*/ 707886 h 707886"/>
                      <a:gd name="connsiteX18" fmla="*/ 2789850 w 2883567"/>
                      <a:gd name="connsiteY18" fmla="*/ 707886 h 707886"/>
                      <a:gd name="connsiteX19" fmla="*/ 2667299 w 2883567"/>
                      <a:gd name="connsiteY19" fmla="*/ 707886 h 707886"/>
                      <a:gd name="connsiteX20" fmla="*/ 2487076 w 2883567"/>
                      <a:gd name="connsiteY20" fmla="*/ 707886 h 707886"/>
                      <a:gd name="connsiteX21" fmla="*/ 2364524 w 2883567"/>
                      <a:gd name="connsiteY21" fmla="*/ 707886 h 707886"/>
                      <a:gd name="connsiteX22" fmla="*/ 2241973 w 2883567"/>
                      <a:gd name="connsiteY22" fmla="*/ 707886 h 707886"/>
                      <a:gd name="connsiteX23" fmla="*/ 2004079 w 2883567"/>
                      <a:gd name="connsiteY23" fmla="*/ 707886 h 707886"/>
                      <a:gd name="connsiteX24" fmla="*/ 1881527 w 2883567"/>
                      <a:gd name="connsiteY24" fmla="*/ 707886 h 707886"/>
                      <a:gd name="connsiteX25" fmla="*/ 1701304 w 2883567"/>
                      <a:gd name="connsiteY25" fmla="*/ 707886 h 707886"/>
                      <a:gd name="connsiteX26" fmla="*/ 1521081 w 2883567"/>
                      <a:gd name="connsiteY26" fmla="*/ 707886 h 707886"/>
                      <a:gd name="connsiteX27" fmla="*/ 1427365 w 2883567"/>
                      <a:gd name="connsiteY27" fmla="*/ 707886 h 707886"/>
                      <a:gd name="connsiteX28" fmla="*/ 1218307 w 2883567"/>
                      <a:gd name="connsiteY28" fmla="*/ 707886 h 707886"/>
                      <a:gd name="connsiteX29" fmla="*/ 1095755 w 2883567"/>
                      <a:gd name="connsiteY29" fmla="*/ 707886 h 707886"/>
                      <a:gd name="connsiteX30" fmla="*/ 1002039 w 2883567"/>
                      <a:gd name="connsiteY30" fmla="*/ 707886 h 707886"/>
                      <a:gd name="connsiteX31" fmla="*/ 850652 w 2883567"/>
                      <a:gd name="connsiteY31" fmla="*/ 707886 h 707886"/>
                      <a:gd name="connsiteX32" fmla="*/ 641593 w 2883567"/>
                      <a:gd name="connsiteY32" fmla="*/ 707886 h 707886"/>
                      <a:gd name="connsiteX33" fmla="*/ 547877 w 2883567"/>
                      <a:gd name="connsiteY33" fmla="*/ 707886 h 707886"/>
                      <a:gd name="connsiteX34" fmla="*/ 367654 w 2883567"/>
                      <a:gd name="connsiteY34" fmla="*/ 707886 h 707886"/>
                      <a:gd name="connsiteX35" fmla="*/ 245103 w 2883567"/>
                      <a:gd name="connsiteY35" fmla="*/ 707886 h 707886"/>
                      <a:gd name="connsiteX36" fmla="*/ 0 w 2883567"/>
                      <a:gd name="connsiteY36" fmla="*/ 707886 h 707886"/>
                      <a:gd name="connsiteX37" fmla="*/ 0 w 2883567"/>
                      <a:gd name="connsiteY37" fmla="*/ 368100 h 707886"/>
                      <a:gd name="connsiteX38" fmla="*/ 0 w 2883567"/>
                      <a:gd name="connsiteY38" fmla="*/ 0 h 7078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</a:cxnLst>
                    <a:rect l="l" t="t" r="r" b="b"/>
                    <a:pathLst>
                      <a:path w="2883567" h="707886" fill="none" extrusionOk="0">
                        <a:moveTo>
                          <a:pt x="0" y="0"/>
                        </a:moveTo>
                        <a:cubicBezTo>
                          <a:pt x="70564" y="-3043"/>
                          <a:pt x="124923" y="7078"/>
                          <a:pt x="209058" y="0"/>
                        </a:cubicBezTo>
                        <a:cubicBezTo>
                          <a:pt x="300351" y="-1901"/>
                          <a:pt x="304972" y="12284"/>
                          <a:pt x="360445" y="0"/>
                        </a:cubicBezTo>
                        <a:cubicBezTo>
                          <a:pt x="414177" y="-17205"/>
                          <a:pt x="494816" y="11432"/>
                          <a:pt x="598340" y="0"/>
                        </a:cubicBezTo>
                        <a:cubicBezTo>
                          <a:pt x="698818" y="-9477"/>
                          <a:pt x="646625" y="-12791"/>
                          <a:pt x="692056" y="0"/>
                        </a:cubicBezTo>
                        <a:cubicBezTo>
                          <a:pt x="739122" y="2673"/>
                          <a:pt x="759190" y="-3050"/>
                          <a:pt x="785771" y="0"/>
                        </a:cubicBezTo>
                        <a:cubicBezTo>
                          <a:pt x="810680" y="1224"/>
                          <a:pt x="874434" y="229"/>
                          <a:pt x="908323" y="0"/>
                        </a:cubicBezTo>
                        <a:cubicBezTo>
                          <a:pt x="937548" y="-720"/>
                          <a:pt x="1036848" y="-7319"/>
                          <a:pt x="1088546" y="0"/>
                        </a:cubicBezTo>
                        <a:cubicBezTo>
                          <a:pt x="1158786" y="19338"/>
                          <a:pt x="1222608" y="8719"/>
                          <a:pt x="1326440" y="0"/>
                        </a:cubicBezTo>
                        <a:cubicBezTo>
                          <a:pt x="1426467" y="5451"/>
                          <a:pt x="1454590" y="18914"/>
                          <a:pt x="1535499" y="0"/>
                        </a:cubicBezTo>
                        <a:cubicBezTo>
                          <a:pt x="1620756" y="-16786"/>
                          <a:pt x="1625537" y="-9215"/>
                          <a:pt x="1658051" y="0"/>
                        </a:cubicBezTo>
                        <a:cubicBezTo>
                          <a:pt x="1686258" y="17983"/>
                          <a:pt x="1812827" y="12014"/>
                          <a:pt x="1895945" y="0"/>
                        </a:cubicBezTo>
                        <a:cubicBezTo>
                          <a:pt x="1997112" y="-19945"/>
                          <a:pt x="2041901" y="-12369"/>
                          <a:pt x="2133839" y="0"/>
                        </a:cubicBezTo>
                        <a:cubicBezTo>
                          <a:pt x="2229092" y="14662"/>
                          <a:pt x="2205487" y="2635"/>
                          <a:pt x="2227555" y="0"/>
                        </a:cubicBezTo>
                        <a:cubicBezTo>
                          <a:pt x="2256557" y="-2194"/>
                          <a:pt x="2285015" y="4593"/>
                          <a:pt x="2321271" y="0"/>
                        </a:cubicBezTo>
                        <a:cubicBezTo>
                          <a:pt x="2357083" y="690"/>
                          <a:pt x="2404619" y="-2801"/>
                          <a:pt x="2443823" y="0"/>
                        </a:cubicBezTo>
                        <a:cubicBezTo>
                          <a:pt x="2484957" y="12814"/>
                          <a:pt x="2568155" y="-6627"/>
                          <a:pt x="2624045" y="0"/>
                        </a:cubicBezTo>
                        <a:cubicBezTo>
                          <a:pt x="2682521" y="7855"/>
                          <a:pt x="2790245" y="-14602"/>
                          <a:pt x="2883566" y="0"/>
                        </a:cubicBezTo>
                        <a:cubicBezTo>
                          <a:pt x="2880549" y="149846"/>
                          <a:pt x="2872496" y="259208"/>
                          <a:pt x="2883566" y="346864"/>
                        </a:cubicBezTo>
                        <a:cubicBezTo>
                          <a:pt x="2889723" y="427054"/>
                          <a:pt x="2868316" y="540810"/>
                          <a:pt x="2883566" y="707886"/>
                        </a:cubicBezTo>
                        <a:cubicBezTo>
                          <a:pt x="2855265" y="701446"/>
                          <a:pt x="2771667" y="723938"/>
                          <a:pt x="2732179" y="707886"/>
                        </a:cubicBezTo>
                        <a:cubicBezTo>
                          <a:pt x="2692788" y="690121"/>
                          <a:pt x="2655727" y="713764"/>
                          <a:pt x="2580792" y="707886"/>
                        </a:cubicBezTo>
                        <a:cubicBezTo>
                          <a:pt x="2517368" y="701907"/>
                          <a:pt x="2509726" y="706409"/>
                          <a:pt x="2487076" y="707886"/>
                        </a:cubicBezTo>
                        <a:cubicBezTo>
                          <a:pt x="2454754" y="704161"/>
                          <a:pt x="2359651" y="713389"/>
                          <a:pt x="2278018" y="707886"/>
                        </a:cubicBezTo>
                        <a:cubicBezTo>
                          <a:pt x="2187379" y="706335"/>
                          <a:pt x="2176179" y="709008"/>
                          <a:pt x="2126630" y="707886"/>
                        </a:cubicBezTo>
                        <a:cubicBezTo>
                          <a:pt x="2070988" y="704300"/>
                          <a:pt x="2058840" y="718761"/>
                          <a:pt x="2004079" y="707886"/>
                        </a:cubicBezTo>
                        <a:cubicBezTo>
                          <a:pt x="1954418" y="699117"/>
                          <a:pt x="1892548" y="713279"/>
                          <a:pt x="1823856" y="707886"/>
                        </a:cubicBezTo>
                        <a:cubicBezTo>
                          <a:pt x="1748690" y="700064"/>
                          <a:pt x="1703629" y="710053"/>
                          <a:pt x="1643633" y="707886"/>
                        </a:cubicBezTo>
                        <a:cubicBezTo>
                          <a:pt x="1590702" y="715734"/>
                          <a:pt x="1597305" y="715443"/>
                          <a:pt x="1549917" y="707886"/>
                        </a:cubicBezTo>
                        <a:cubicBezTo>
                          <a:pt x="1512925" y="704332"/>
                          <a:pt x="1440281" y="709966"/>
                          <a:pt x="1340858" y="707886"/>
                        </a:cubicBezTo>
                        <a:cubicBezTo>
                          <a:pt x="1251923" y="720752"/>
                          <a:pt x="1240721" y="695495"/>
                          <a:pt x="1160635" y="707886"/>
                        </a:cubicBezTo>
                        <a:cubicBezTo>
                          <a:pt x="1080398" y="720420"/>
                          <a:pt x="1068050" y="711734"/>
                          <a:pt x="1038083" y="707886"/>
                        </a:cubicBezTo>
                        <a:cubicBezTo>
                          <a:pt x="1005129" y="704775"/>
                          <a:pt x="971353" y="708223"/>
                          <a:pt x="915532" y="707886"/>
                        </a:cubicBezTo>
                        <a:cubicBezTo>
                          <a:pt x="856473" y="700005"/>
                          <a:pt x="787674" y="694910"/>
                          <a:pt x="677638" y="707886"/>
                        </a:cubicBezTo>
                        <a:cubicBezTo>
                          <a:pt x="569621" y="715273"/>
                          <a:pt x="569601" y="707852"/>
                          <a:pt x="526251" y="707886"/>
                        </a:cubicBezTo>
                        <a:cubicBezTo>
                          <a:pt x="485244" y="710211"/>
                          <a:pt x="432996" y="694169"/>
                          <a:pt x="374863" y="707886"/>
                        </a:cubicBezTo>
                        <a:cubicBezTo>
                          <a:pt x="311879" y="697460"/>
                          <a:pt x="135008" y="696951"/>
                          <a:pt x="0" y="707886"/>
                        </a:cubicBezTo>
                        <a:cubicBezTo>
                          <a:pt x="-19167" y="617588"/>
                          <a:pt x="14902" y="485658"/>
                          <a:pt x="0" y="353943"/>
                        </a:cubicBezTo>
                        <a:cubicBezTo>
                          <a:pt x="17914" y="197225"/>
                          <a:pt x="-9696" y="116412"/>
                          <a:pt x="0" y="0"/>
                        </a:cubicBezTo>
                        <a:close/>
                      </a:path>
                      <a:path w="2883567" h="707886" stroke="0" extrusionOk="0">
                        <a:moveTo>
                          <a:pt x="0" y="0"/>
                        </a:moveTo>
                        <a:cubicBezTo>
                          <a:pt x="43639" y="-14660"/>
                          <a:pt x="73733" y="11521"/>
                          <a:pt x="122551" y="0"/>
                        </a:cubicBezTo>
                        <a:cubicBezTo>
                          <a:pt x="160102" y="2394"/>
                          <a:pt x="262442" y="4900"/>
                          <a:pt x="331610" y="0"/>
                        </a:cubicBezTo>
                        <a:cubicBezTo>
                          <a:pt x="405292" y="-22852"/>
                          <a:pt x="388372" y="9464"/>
                          <a:pt x="425326" y="0"/>
                        </a:cubicBezTo>
                        <a:cubicBezTo>
                          <a:pt x="470730" y="196"/>
                          <a:pt x="601003" y="20465"/>
                          <a:pt x="663220" y="0"/>
                        </a:cubicBezTo>
                        <a:cubicBezTo>
                          <a:pt x="702712" y="-18329"/>
                          <a:pt x="804569" y="-38525"/>
                          <a:pt x="901114" y="0"/>
                        </a:cubicBezTo>
                        <a:cubicBezTo>
                          <a:pt x="988303" y="21907"/>
                          <a:pt x="988101" y="4191"/>
                          <a:pt x="1023666" y="0"/>
                        </a:cubicBezTo>
                        <a:cubicBezTo>
                          <a:pt x="1040513" y="-8765"/>
                          <a:pt x="1171148" y="-2122"/>
                          <a:pt x="1261560" y="0"/>
                        </a:cubicBezTo>
                        <a:cubicBezTo>
                          <a:pt x="1355428" y="7491"/>
                          <a:pt x="1374621" y="-12257"/>
                          <a:pt x="1412947" y="0"/>
                        </a:cubicBezTo>
                        <a:cubicBezTo>
                          <a:pt x="1439836" y="14988"/>
                          <a:pt x="1558231" y="-15157"/>
                          <a:pt x="1622006" y="0"/>
                        </a:cubicBezTo>
                        <a:cubicBezTo>
                          <a:pt x="1691033" y="2439"/>
                          <a:pt x="1743947" y="-1540"/>
                          <a:pt x="1831065" y="0"/>
                        </a:cubicBezTo>
                        <a:cubicBezTo>
                          <a:pt x="1911576" y="8104"/>
                          <a:pt x="2010487" y="-12759"/>
                          <a:pt x="2068959" y="0"/>
                        </a:cubicBezTo>
                        <a:cubicBezTo>
                          <a:pt x="2121693" y="23999"/>
                          <a:pt x="2156835" y="-17818"/>
                          <a:pt x="2220346" y="0"/>
                        </a:cubicBezTo>
                        <a:cubicBezTo>
                          <a:pt x="2286340" y="6306"/>
                          <a:pt x="2345228" y="1454"/>
                          <a:pt x="2429405" y="0"/>
                        </a:cubicBezTo>
                        <a:cubicBezTo>
                          <a:pt x="2514652" y="-7306"/>
                          <a:pt x="2528622" y="-9502"/>
                          <a:pt x="2580792" y="0"/>
                        </a:cubicBezTo>
                        <a:cubicBezTo>
                          <a:pt x="2612815" y="36356"/>
                          <a:pt x="2755784" y="19252"/>
                          <a:pt x="2883566" y="0"/>
                        </a:cubicBezTo>
                        <a:cubicBezTo>
                          <a:pt x="2877955" y="68762"/>
                          <a:pt x="2894145" y="238465"/>
                          <a:pt x="2883566" y="332706"/>
                        </a:cubicBezTo>
                        <a:cubicBezTo>
                          <a:pt x="2891328" y="447707"/>
                          <a:pt x="2906399" y="558324"/>
                          <a:pt x="2883566" y="707886"/>
                        </a:cubicBezTo>
                        <a:cubicBezTo>
                          <a:pt x="2865482" y="713167"/>
                          <a:pt x="2824233" y="696382"/>
                          <a:pt x="2789850" y="707886"/>
                        </a:cubicBezTo>
                        <a:cubicBezTo>
                          <a:pt x="2750319" y="717780"/>
                          <a:pt x="2702186" y="720358"/>
                          <a:pt x="2667299" y="707886"/>
                        </a:cubicBezTo>
                        <a:cubicBezTo>
                          <a:pt x="2632039" y="703027"/>
                          <a:pt x="2537207" y="696782"/>
                          <a:pt x="2487076" y="707886"/>
                        </a:cubicBezTo>
                        <a:cubicBezTo>
                          <a:pt x="2443543" y="721978"/>
                          <a:pt x="2399601" y="697924"/>
                          <a:pt x="2364524" y="707886"/>
                        </a:cubicBezTo>
                        <a:cubicBezTo>
                          <a:pt x="2327970" y="720506"/>
                          <a:pt x="2297571" y="710935"/>
                          <a:pt x="2241973" y="707886"/>
                        </a:cubicBezTo>
                        <a:cubicBezTo>
                          <a:pt x="2190020" y="693708"/>
                          <a:pt x="2092216" y="685527"/>
                          <a:pt x="2004079" y="707886"/>
                        </a:cubicBezTo>
                        <a:cubicBezTo>
                          <a:pt x="1922764" y="727407"/>
                          <a:pt x="1934566" y="697698"/>
                          <a:pt x="1881527" y="707886"/>
                        </a:cubicBezTo>
                        <a:cubicBezTo>
                          <a:pt x="1837818" y="721039"/>
                          <a:pt x="1736099" y="714181"/>
                          <a:pt x="1701304" y="707886"/>
                        </a:cubicBezTo>
                        <a:cubicBezTo>
                          <a:pt x="1661869" y="698961"/>
                          <a:pt x="1579019" y="704455"/>
                          <a:pt x="1521081" y="707886"/>
                        </a:cubicBezTo>
                        <a:cubicBezTo>
                          <a:pt x="1450297" y="706600"/>
                          <a:pt x="1449637" y="710833"/>
                          <a:pt x="1427365" y="707886"/>
                        </a:cubicBezTo>
                        <a:cubicBezTo>
                          <a:pt x="1409965" y="705266"/>
                          <a:pt x="1292451" y="708367"/>
                          <a:pt x="1218307" y="707886"/>
                        </a:cubicBezTo>
                        <a:cubicBezTo>
                          <a:pt x="1145523" y="687693"/>
                          <a:pt x="1131452" y="710589"/>
                          <a:pt x="1095755" y="707886"/>
                        </a:cubicBezTo>
                        <a:cubicBezTo>
                          <a:pt x="1057872" y="702981"/>
                          <a:pt x="1037991" y="703496"/>
                          <a:pt x="1002039" y="707886"/>
                        </a:cubicBezTo>
                        <a:cubicBezTo>
                          <a:pt x="977654" y="709714"/>
                          <a:pt x="920443" y="703742"/>
                          <a:pt x="850652" y="707886"/>
                        </a:cubicBezTo>
                        <a:cubicBezTo>
                          <a:pt x="785740" y="717005"/>
                          <a:pt x="741881" y="695915"/>
                          <a:pt x="641593" y="707886"/>
                        </a:cubicBezTo>
                        <a:cubicBezTo>
                          <a:pt x="538118" y="719166"/>
                          <a:pt x="582871" y="707200"/>
                          <a:pt x="547877" y="707886"/>
                        </a:cubicBezTo>
                        <a:cubicBezTo>
                          <a:pt x="523920" y="709834"/>
                          <a:pt x="415754" y="711036"/>
                          <a:pt x="367654" y="707886"/>
                        </a:cubicBezTo>
                        <a:cubicBezTo>
                          <a:pt x="308497" y="695576"/>
                          <a:pt x="297119" y="700647"/>
                          <a:pt x="245103" y="707886"/>
                        </a:cubicBezTo>
                        <a:cubicBezTo>
                          <a:pt x="199898" y="727261"/>
                          <a:pt x="107479" y="706301"/>
                          <a:pt x="0" y="707886"/>
                        </a:cubicBezTo>
                        <a:cubicBezTo>
                          <a:pt x="17204" y="611810"/>
                          <a:pt x="-5542" y="471193"/>
                          <a:pt x="0" y="368100"/>
                        </a:cubicBezTo>
                        <a:cubicBezTo>
                          <a:pt x="10169" y="279842"/>
                          <a:pt x="-5685" y="136424"/>
                          <a:pt x="0" y="0"/>
                        </a:cubicBezTo>
                        <a:close/>
                      </a:path>
                      <a:path w="2883567" h="707886" fill="none" stroke="0" extrusionOk="0">
                        <a:moveTo>
                          <a:pt x="0" y="0"/>
                        </a:moveTo>
                        <a:cubicBezTo>
                          <a:pt x="52200" y="-2464"/>
                          <a:pt x="118602" y="3878"/>
                          <a:pt x="209058" y="0"/>
                        </a:cubicBezTo>
                        <a:cubicBezTo>
                          <a:pt x="301069" y="-3474"/>
                          <a:pt x="305150" y="9650"/>
                          <a:pt x="360445" y="0"/>
                        </a:cubicBezTo>
                        <a:cubicBezTo>
                          <a:pt x="409368" y="-21271"/>
                          <a:pt x="513269" y="7932"/>
                          <a:pt x="598340" y="0"/>
                        </a:cubicBezTo>
                        <a:cubicBezTo>
                          <a:pt x="688665" y="-1977"/>
                          <a:pt x="645830" y="-6659"/>
                          <a:pt x="692056" y="0"/>
                        </a:cubicBezTo>
                        <a:cubicBezTo>
                          <a:pt x="740257" y="4114"/>
                          <a:pt x="756782" y="-2832"/>
                          <a:pt x="785771" y="0"/>
                        </a:cubicBezTo>
                        <a:cubicBezTo>
                          <a:pt x="804366" y="-3503"/>
                          <a:pt x="873197" y="365"/>
                          <a:pt x="908323" y="0"/>
                        </a:cubicBezTo>
                        <a:cubicBezTo>
                          <a:pt x="948974" y="8753"/>
                          <a:pt x="1039928" y="-10599"/>
                          <a:pt x="1088546" y="0"/>
                        </a:cubicBezTo>
                        <a:cubicBezTo>
                          <a:pt x="1128895" y="24941"/>
                          <a:pt x="1228697" y="-8181"/>
                          <a:pt x="1326440" y="0"/>
                        </a:cubicBezTo>
                        <a:cubicBezTo>
                          <a:pt x="1423492" y="10560"/>
                          <a:pt x="1452360" y="12849"/>
                          <a:pt x="1535499" y="0"/>
                        </a:cubicBezTo>
                        <a:cubicBezTo>
                          <a:pt x="1619114" y="-19070"/>
                          <a:pt x="1626591" y="-6868"/>
                          <a:pt x="1658051" y="0"/>
                        </a:cubicBezTo>
                        <a:cubicBezTo>
                          <a:pt x="1681930" y="-13564"/>
                          <a:pt x="1779402" y="28553"/>
                          <a:pt x="1895945" y="0"/>
                        </a:cubicBezTo>
                        <a:cubicBezTo>
                          <a:pt x="1993889" y="-18346"/>
                          <a:pt x="2038363" y="-14270"/>
                          <a:pt x="2133839" y="0"/>
                        </a:cubicBezTo>
                        <a:cubicBezTo>
                          <a:pt x="2233936" y="10560"/>
                          <a:pt x="2206793" y="3793"/>
                          <a:pt x="2227555" y="0"/>
                        </a:cubicBezTo>
                        <a:cubicBezTo>
                          <a:pt x="2255506" y="-5563"/>
                          <a:pt x="2282602" y="3585"/>
                          <a:pt x="2321271" y="0"/>
                        </a:cubicBezTo>
                        <a:cubicBezTo>
                          <a:pt x="2355090" y="-5169"/>
                          <a:pt x="2410949" y="672"/>
                          <a:pt x="2443823" y="0"/>
                        </a:cubicBezTo>
                        <a:cubicBezTo>
                          <a:pt x="2489704" y="4661"/>
                          <a:pt x="2567007" y="-14585"/>
                          <a:pt x="2624045" y="0"/>
                        </a:cubicBezTo>
                        <a:cubicBezTo>
                          <a:pt x="2681188" y="5248"/>
                          <a:pt x="2793467" y="-15898"/>
                          <a:pt x="2883566" y="0"/>
                        </a:cubicBezTo>
                        <a:cubicBezTo>
                          <a:pt x="2868923" y="151977"/>
                          <a:pt x="2874626" y="277933"/>
                          <a:pt x="2883566" y="346864"/>
                        </a:cubicBezTo>
                        <a:cubicBezTo>
                          <a:pt x="2889288" y="444678"/>
                          <a:pt x="2901777" y="543136"/>
                          <a:pt x="2883566" y="707886"/>
                        </a:cubicBezTo>
                        <a:cubicBezTo>
                          <a:pt x="2853144" y="693740"/>
                          <a:pt x="2776045" y="714794"/>
                          <a:pt x="2732179" y="707886"/>
                        </a:cubicBezTo>
                        <a:cubicBezTo>
                          <a:pt x="2695000" y="687209"/>
                          <a:pt x="2642216" y="708690"/>
                          <a:pt x="2580792" y="707886"/>
                        </a:cubicBezTo>
                        <a:cubicBezTo>
                          <a:pt x="2516963" y="703475"/>
                          <a:pt x="2509793" y="703923"/>
                          <a:pt x="2487076" y="707886"/>
                        </a:cubicBezTo>
                        <a:cubicBezTo>
                          <a:pt x="2468950" y="704830"/>
                          <a:pt x="2367784" y="710820"/>
                          <a:pt x="2278018" y="707886"/>
                        </a:cubicBezTo>
                        <a:cubicBezTo>
                          <a:pt x="2192671" y="705925"/>
                          <a:pt x="2176879" y="710776"/>
                          <a:pt x="2126630" y="707886"/>
                        </a:cubicBezTo>
                        <a:cubicBezTo>
                          <a:pt x="2073562" y="703360"/>
                          <a:pt x="2053692" y="715566"/>
                          <a:pt x="2004079" y="707886"/>
                        </a:cubicBezTo>
                        <a:cubicBezTo>
                          <a:pt x="1953848" y="695657"/>
                          <a:pt x="1904191" y="715683"/>
                          <a:pt x="1823856" y="707886"/>
                        </a:cubicBezTo>
                        <a:cubicBezTo>
                          <a:pt x="1745736" y="700111"/>
                          <a:pt x="1705688" y="698422"/>
                          <a:pt x="1643633" y="707886"/>
                        </a:cubicBezTo>
                        <a:cubicBezTo>
                          <a:pt x="1590824" y="716063"/>
                          <a:pt x="1595631" y="716812"/>
                          <a:pt x="1549917" y="707886"/>
                        </a:cubicBezTo>
                        <a:cubicBezTo>
                          <a:pt x="1492947" y="699468"/>
                          <a:pt x="1423095" y="682428"/>
                          <a:pt x="1340858" y="707886"/>
                        </a:cubicBezTo>
                        <a:cubicBezTo>
                          <a:pt x="1247521" y="719844"/>
                          <a:pt x="1240812" y="688746"/>
                          <a:pt x="1160635" y="707886"/>
                        </a:cubicBezTo>
                        <a:cubicBezTo>
                          <a:pt x="1080723" y="721645"/>
                          <a:pt x="1068627" y="710844"/>
                          <a:pt x="1038083" y="707886"/>
                        </a:cubicBezTo>
                        <a:cubicBezTo>
                          <a:pt x="1002914" y="698456"/>
                          <a:pt x="976417" y="713340"/>
                          <a:pt x="915532" y="707886"/>
                        </a:cubicBezTo>
                        <a:cubicBezTo>
                          <a:pt x="868875" y="705666"/>
                          <a:pt x="785454" y="690689"/>
                          <a:pt x="677638" y="707886"/>
                        </a:cubicBezTo>
                        <a:cubicBezTo>
                          <a:pt x="568153" y="715317"/>
                          <a:pt x="568111" y="705507"/>
                          <a:pt x="526251" y="707886"/>
                        </a:cubicBezTo>
                        <a:cubicBezTo>
                          <a:pt x="486625" y="710214"/>
                          <a:pt x="417340" y="695402"/>
                          <a:pt x="374863" y="707886"/>
                        </a:cubicBezTo>
                        <a:cubicBezTo>
                          <a:pt x="326422" y="710944"/>
                          <a:pt x="162008" y="727969"/>
                          <a:pt x="0" y="707886"/>
                        </a:cubicBezTo>
                        <a:cubicBezTo>
                          <a:pt x="-5163" y="619196"/>
                          <a:pt x="-4800" y="477004"/>
                          <a:pt x="0" y="353943"/>
                        </a:cubicBezTo>
                        <a:cubicBezTo>
                          <a:pt x="14241" y="215762"/>
                          <a:pt x="3625" y="119155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4000" b="1" dirty="0">
                <a:solidFill>
                  <a:schemeClr val="accent1"/>
                </a:solidFill>
              </a:rPr>
              <a:t> 3: </a:t>
            </a:r>
            <a:r>
              <a:rPr lang="en-US" altLang="en-US" sz="4000" b="1" dirty="0" err="1">
                <a:solidFill>
                  <a:schemeClr val="accent1"/>
                </a:solidFill>
              </a:rPr>
              <a:t>Tính</a:t>
            </a:r>
            <a:endParaRPr lang="en-US" altLang="en-US" sz="4000" b="1" dirty="0">
              <a:solidFill>
                <a:schemeClr val="accent1"/>
              </a:solidFill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7AC1829-C97C-4A92-BD73-16AC890821FE}"/>
              </a:ext>
            </a:extLst>
          </p:cNvPr>
          <p:cNvGrpSpPr/>
          <p:nvPr/>
        </p:nvGrpSpPr>
        <p:grpSpPr>
          <a:xfrm>
            <a:off x="352870" y="1955076"/>
            <a:ext cx="2883566" cy="2119360"/>
            <a:chOff x="1929307" y="2202995"/>
            <a:chExt cx="2883566" cy="2119360"/>
          </a:xfrm>
        </p:grpSpPr>
        <p:sp>
          <p:nvSpPr>
            <p:cNvPr id="23" name="流程图: 过程 11">
              <a:extLst>
                <a:ext uri="{FF2B5EF4-FFF2-40B4-BE49-F238E27FC236}">
                  <a16:creationId xmlns:a16="http://schemas.microsoft.com/office/drawing/2014/main" id="{A1FE8354-B978-49BE-BDFD-A897086819D1}"/>
                </a:ext>
              </a:extLst>
            </p:cNvPr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175D9BE-5279-4159-93E3-A2D913495D5F}"/>
                    </a:ext>
                  </a:extLst>
                </p:cNvPr>
                <p:cNvSpPr txBox="1"/>
                <p:nvPr/>
              </p:nvSpPr>
              <p:spPr>
                <a:xfrm>
                  <a:off x="2126229" y="2419161"/>
                  <a:ext cx="2622513" cy="139249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175D9BE-5279-4159-93E3-A2D913495D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6229" y="2419161"/>
                  <a:ext cx="2622513" cy="139249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B5C2D2B7-3AF4-4E69-ADD3-F356F22FEBBB}"/>
              </a:ext>
            </a:extLst>
          </p:cNvPr>
          <p:cNvGrpSpPr/>
          <p:nvPr/>
        </p:nvGrpSpPr>
        <p:grpSpPr>
          <a:xfrm>
            <a:off x="4654217" y="1955076"/>
            <a:ext cx="2883566" cy="2119360"/>
            <a:chOff x="1929307" y="2202995"/>
            <a:chExt cx="2883566" cy="2119360"/>
          </a:xfrm>
        </p:grpSpPr>
        <p:sp>
          <p:nvSpPr>
            <p:cNvPr id="26" name="流程图: 过程 11">
              <a:extLst>
                <a:ext uri="{FF2B5EF4-FFF2-40B4-BE49-F238E27FC236}">
                  <a16:creationId xmlns:a16="http://schemas.microsoft.com/office/drawing/2014/main" id="{9190458A-564C-4E0F-B9BC-F2B4ECF2F155}"/>
                </a:ext>
              </a:extLst>
            </p:cNvPr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4386E5A0-5594-47E8-B627-88EE5D9A9D6C}"/>
                    </a:ext>
                  </a:extLst>
                </p:cNvPr>
                <p:cNvSpPr txBox="1"/>
                <p:nvPr/>
              </p:nvSpPr>
              <p:spPr>
                <a:xfrm>
                  <a:off x="2127961" y="2471501"/>
                  <a:ext cx="2486258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4386E5A0-5594-47E8-B627-88EE5D9A9D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7961" y="2471501"/>
                  <a:ext cx="2486258" cy="139230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3878590-A652-44B3-A68D-D43BCB48C3AB}"/>
              </a:ext>
            </a:extLst>
          </p:cNvPr>
          <p:cNvGrpSpPr/>
          <p:nvPr/>
        </p:nvGrpSpPr>
        <p:grpSpPr>
          <a:xfrm>
            <a:off x="8596335" y="2223582"/>
            <a:ext cx="2883566" cy="2119360"/>
            <a:chOff x="1929307" y="2202995"/>
            <a:chExt cx="2883566" cy="2119360"/>
          </a:xfrm>
        </p:grpSpPr>
        <p:sp>
          <p:nvSpPr>
            <p:cNvPr id="29" name="流程图: 过程 11">
              <a:extLst>
                <a:ext uri="{FF2B5EF4-FFF2-40B4-BE49-F238E27FC236}">
                  <a16:creationId xmlns:a16="http://schemas.microsoft.com/office/drawing/2014/main" id="{191CC19E-7921-4EC4-8E1C-5C7679205826}"/>
                </a:ext>
              </a:extLst>
            </p:cNvPr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3C3D298-10DE-439E-A95B-FFA4B2C30163}"/>
                    </a:ext>
                  </a:extLst>
                </p:cNvPr>
                <p:cNvSpPr txBox="1"/>
                <p:nvPr/>
              </p:nvSpPr>
              <p:spPr>
                <a:xfrm>
                  <a:off x="2159220" y="2427304"/>
                  <a:ext cx="2423740" cy="138416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13C3D298-10DE-439E-A95B-FFA4B2C301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9220" y="2427304"/>
                  <a:ext cx="2423740" cy="138416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57517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8ACD24-3BA4-4386-8D0D-4FAE69731112}"/>
                  </a:ext>
                </a:extLst>
              </p:cNvPr>
              <p:cNvSpPr txBox="1"/>
              <p:nvPr/>
            </p:nvSpPr>
            <p:spPr>
              <a:xfrm>
                <a:off x="1814478" y="1352025"/>
                <a:ext cx="2067810" cy="1160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8ACD24-3BA4-4386-8D0D-4FAE69731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478" y="1352025"/>
                <a:ext cx="2067810" cy="11605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0C19D5E-584A-47DC-992B-37B5FA0C477E}"/>
                  </a:ext>
                </a:extLst>
              </p:cNvPr>
              <p:cNvSpPr txBox="1"/>
              <p:nvPr/>
            </p:nvSpPr>
            <p:spPr>
              <a:xfrm>
                <a:off x="4144218" y="1352025"/>
                <a:ext cx="2990627" cy="1160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0C19D5E-584A-47DC-992B-37B5FA0C4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218" y="1352025"/>
                <a:ext cx="2990627" cy="11605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22A92DA-6A63-440A-BAC9-017F55109FD0}"/>
                  </a:ext>
                </a:extLst>
              </p:cNvPr>
              <p:cNvSpPr txBox="1"/>
              <p:nvPr/>
            </p:nvSpPr>
            <p:spPr>
              <a:xfrm>
                <a:off x="1680230" y="3030433"/>
                <a:ext cx="2059795" cy="11601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  <m: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22A92DA-6A63-440A-BAC9-017F55109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230" y="3030433"/>
                <a:ext cx="2059795" cy="11601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2FC5EF-DD54-41B3-B381-8F649C7FDAC5}"/>
                  </a:ext>
                </a:extLst>
              </p:cNvPr>
              <p:cNvSpPr txBox="1"/>
              <p:nvPr/>
            </p:nvSpPr>
            <p:spPr>
              <a:xfrm>
                <a:off x="4009970" y="3030433"/>
                <a:ext cx="2990627" cy="11601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2FC5EF-DD54-41B3-B381-8F649C7FD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9970" y="3030433"/>
                <a:ext cx="2990627" cy="11601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0AE5BF-5D49-42FA-8006-F75DE625BC2B}"/>
                  </a:ext>
                </a:extLst>
              </p:cNvPr>
              <p:cNvSpPr txBox="1"/>
              <p:nvPr/>
            </p:nvSpPr>
            <p:spPr>
              <a:xfrm>
                <a:off x="1630536" y="4708519"/>
                <a:ext cx="2008499" cy="11559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0AE5BF-5D49-42FA-8006-F75DE625B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536" y="4708519"/>
                <a:ext cx="2008499" cy="11559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63144ED-F582-4DCA-A6EE-E5F78BE05FD6}"/>
                  </a:ext>
                </a:extLst>
              </p:cNvPr>
              <p:cNvSpPr txBox="1"/>
              <p:nvPr/>
            </p:nvSpPr>
            <p:spPr>
              <a:xfrm>
                <a:off x="3960276" y="4708519"/>
                <a:ext cx="3024289" cy="11534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63144ED-F582-4DCA-A6EE-E5F78BE05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276" y="4708519"/>
                <a:ext cx="3024289" cy="115345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631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0F26EE5-564B-496E-A78F-71A6D122B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C4D3A91-31A1-4616-9E6C-6FF6308CA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71863"/>
            <a:ext cx="517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400" b="1">
                <a:cs typeface="Times New Roman" panose="02020603050405020304" pitchFamily="18" charset="0"/>
              </a:rPr>
              <a:t>      </a:t>
            </a:r>
            <a:r>
              <a:rPr lang="en-US" altLang="en-US" sz="1100"/>
              <a:t> </a:t>
            </a:r>
            <a:endParaRPr lang="en-US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0D9CB3-0AAC-413E-B582-3CD5FCAFF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AE3A64A-9E17-4F78-B738-4A7FD8CDA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895600"/>
            <a:ext cx="627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400" b="1">
                <a:cs typeface="Times New Roman" panose="02020603050405020304" pitchFamily="18" charset="0"/>
              </a:rPr>
              <a:t>         </a:t>
            </a:r>
            <a:endParaRPr lang="en-US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1CD61EA-3230-44CA-9E76-EC6498C75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5EC97565-255A-459A-9B37-7C08AE6DD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27901"/>
              </p:ext>
            </p:extLst>
          </p:nvPr>
        </p:nvGraphicFramePr>
        <p:xfrm>
          <a:off x="2520042" y="3075783"/>
          <a:ext cx="767443" cy="120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50192" name="Object 16">
                        <a:extLst>
                          <a:ext uri="{FF2B5EF4-FFF2-40B4-BE49-F238E27FC236}">
                            <a16:creationId xmlns:a16="http://schemas.microsoft.com/office/drawing/2014/main" id="{2DF38AD5-BD41-4DBD-B8AD-DEE9DCF6F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042" y="3075783"/>
                        <a:ext cx="767443" cy="1209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C66C4343-B94D-44D5-B9AF-2F7B29F61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2749"/>
              </p:ext>
            </p:extLst>
          </p:nvPr>
        </p:nvGraphicFramePr>
        <p:xfrm>
          <a:off x="8275412" y="1747972"/>
          <a:ext cx="627967" cy="127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50193" name="Object 17">
                        <a:extLst>
                          <a:ext uri="{FF2B5EF4-FFF2-40B4-BE49-F238E27FC236}">
                            <a16:creationId xmlns:a16="http://schemas.microsoft.com/office/drawing/2014/main" id="{F737EC0C-8AE4-474A-B4DB-EA611B4A1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412" y="1747972"/>
                        <a:ext cx="627967" cy="1272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4A934DB-B056-442B-8F8D-BB7ECE05598B}"/>
              </a:ext>
            </a:extLst>
          </p:cNvPr>
          <p:cNvSpPr txBox="1"/>
          <p:nvPr/>
        </p:nvSpPr>
        <p:spPr>
          <a:xfrm>
            <a:off x="1502229" y="1988972"/>
            <a:ext cx="110109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àn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iện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m</a:t>
            </a:r>
            <a:r>
              <a:rPr lang="en-US" altLang="en-US" sz="4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Arial Unicode MS" pitchFamily="34" charset="-128"/>
              </a:rPr>
              <a:t>2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iều</a:t>
            </a:r>
            <a:b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</a:br>
            <a:b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ao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m.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áy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400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sz="4000" dirty="0"/>
          </a:p>
        </p:txBody>
      </p:sp>
      <p:sp>
        <p:nvSpPr>
          <p:cNvPr id="16" name="Text Box 28">
            <a:extLst>
              <a:ext uri="{FF2B5EF4-FFF2-40B4-BE49-F238E27FC236}">
                <a16:creationId xmlns:a16="http://schemas.microsoft.com/office/drawing/2014/main" id="{24B9D384-E649-4109-9F41-5B946F9B1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9739"/>
            <a:ext cx="1524000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custGeom>
                    <a:avLst/>
                    <a:gdLst>
                      <a:gd name="connsiteX0" fmla="*/ 0 w 1524000"/>
                      <a:gd name="connsiteY0" fmla="*/ 0 h 707886"/>
                      <a:gd name="connsiteX1" fmla="*/ 110490 w 1524000"/>
                      <a:gd name="connsiteY1" fmla="*/ 0 h 707886"/>
                      <a:gd name="connsiteX2" fmla="*/ 190499 w 1524000"/>
                      <a:gd name="connsiteY2" fmla="*/ 0 h 707886"/>
                      <a:gd name="connsiteX3" fmla="*/ 316229 w 1524000"/>
                      <a:gd name="connsiteY3" fmla="*/ 0 h 707886"/>
                      <a:gd name="connsiteX4" fmla="*/ 365760 w 1524000"/>
                      <a:gd name="connsiteY4" fmla="*/ 0 h 707886"/>
                      <a:gd name="connsiteX5" fmla="*/ 415289 w 1524000"/>
                      <a:gd name="connsiteY5" fmla="*/ 0 h 707886"/>
                      <a:gd name="connsiteX6" fmla="*/ 480060 w 1524000"/>
                      <a:gd name="connsiteY6" fmla="*/ 0 h 707886"/>
                      <a:gd name="connsiteX7" fmla="*/ 575310 w 1524000"/>
                      <a:gd name="connsiteY7" fmla="*/ 0 h 707886"/>
                      <a:gd name="connsiteX8" fmla="*/ 701040 w 1524000"/>
                      <a:gd name="connsiteY8" fmla="*/ 0 h 707886"/>
                      <a:gd name="connsiteX9" fmla="*/ 811530 w 1524000"/>
                      <a:gd name="connsiteY9" fmla="*/ 0 h 707886"/>
                      <a:gd name="connsiteX10" fmla="*/ 876300 w 1524000"/>
                      <a:gd name="connsiteY10" fmla="*/ 0 h 707886"/>
                      <a:gd name="connsiteX11" fmla="*/ 1002030 w 1524000"/>
                      <a:gd name="connsiteY11" fmla="*/ 0 h 707886"/>
                      <a:gd name="connsiteX12" fmla="*/ 1127760 w 1524000"/>
                      <a:gd name="connsiteY12" fmla="*/ 0 h 707886"/>
                      <a:gd name="connsiteX13" fmla="*/ 1177289 w 1524000"/>
                      <a:gd name="connsiteY13" fmla="*/ 0 h 707886"/>
                      <a:gd name="connsiteX14" fmla="*/ 1226820 w 1524000"/>
                      <a:gd name="connsiteY14" fmla="*/ 0 h 707886"/>
                      <a:gd name="connsiteX15" fmla="*/ 1291589 w 1524000"/>
                      <a:gd name="connsiteY15" fmla="*/ 0 h 707886"/>
                      <a:gd name="connsiteX16" fmla="*/ 1386839 w 1524000"/>
                      <a:gd name="connsiteY16" fmla="*/ 0 h 707886"/>
                      <a:gd name="connsiteX17" fmla="*/ 1524000 w 1524000"/>
                      <a:gd name="connsiteY17" fmla="*/ 0 h 707886"/>
                      <a:gd name="connsiteX18" fmla="*/ 1524000 w 1524000"/>
                      <a:gd name="connsiteY18" fmla="*/ 346864 h 707886"/>
                      <a:gd name="connsiteX19" fmla="*/ 1524000 w 1524000"/>
                      <a:gd name="connsiteY19" fmla="*/ 707886 h 707886"/>
                      <a:gd name="connsiteX20" fmla="*/ 1443989 w 1524000"/>
                      <a:gd name="connsiteY20" fmla="*/ 707886 h 707886"/>
                      <a:gd name="connsiteX21" fmla="*/ 1363980 w 1524000"/>
                      <a:gd name="connsiteY21" fmla="*/ 707886 h 707886"/>
                      <a:gd name="connsiteX22" fmla="*/ 1314449 w 1524000"/>
                      <a:gd name="connsiteY22" fmla="*/ 707886 h 707886"/>
                      <a:gd name="connsiteX23" fmla="*/ 1203960 w 1524000"/>
                      <a:gd name="connsiteY23" fmla="*/ 707886 h 707886"/>
                      <a:gd name="connsiteX24" fmla="*/ 1123949 w 1524000"/>
                      <a:gd name="connsiteY24" fmla="*/ 707886 h 707886"/>
                      <a:gd name="connsiteX25" fmla="*/ 1059179 w 1524000"/>
                      <a:gd name="connsiteY25" fmla="*/ 707886 h 707886"/>
                      <a:gd name="connsiteX26" fmla="*/ 963930 w 1524000"/>
                      <a:gd name="connsiteY26" fmla="*/ 707886 h 707886"/>
                      <a:gd name="connsiteX27" fmla="*/ 868680 w 1524000"/>
                      <a:gd name="connsiteY27" fmla="*/ 707886 h 707886"/>
                      <a:gd name="connsiteX28" fmla="*/ 819149 w 1524000"/>
                      <a:gd name="connsiteY28" fmla="*/ 707886 h 707886"/>
                      <a:gd name="connsiteX29" fmla="*/ 708660 w 1524000"/>
                      <a:gd name="connsiteY29" fmla="*/ 707886 h 707886"/>
                      <a:gd name="connsiteX30" fmla="*/ 613409 w 1524000"/>
                      <a:gd name="connsiteY30" fmla="*/ 707886 h 707886"/>
                      <a:gd name="connsiteX31" fmla="*/ 548639 w 1524000"/>
                      <a:gd name="connsiteY31" fmla="*/ 707886 h 707886"/>
                      <a:gd name="connsiteX32" fmla="*/ 483869 w 1524000"/>
                      <a:gd name="connsiteY32" fmla="*/ 707886 h 707886"/>
                      <a:gd name="connsiteX33" fmla="*/ 358139 w 1524000"/>
                      <a:gd name="connsiteY33" fmla="*/ 707886 h 707886"/>
                      <a:gd name="connsiteX34" fmla="*/ 278130 w 1524000"/>
                      <a:gd name="connsiteY34" fmla="*/ 707886 h 707886"/>
                      <a:gd name="connsiteX35" fmla="*/ 198119 w 1524000"/>
                      <a:gd name="connsiteY35" fmla="*/ 707886 h 707886"/>
                      <a:gd name="connsiteX36" fmla="*/ 0 w 1524000"/>
                      <a:gd name="connsiteY36" fmla="*/ 707886 h 707886"/>
                      <a:gd name="connsiteX37" fmla="*/ 0 w 1524000"/>
                      <a:gd name="connsiteY37" fmla="*/ 353943 h 707886"/>
                      <a:gd name="connsiteX38" fmla="*/ 0 w 1524000"/>
                      <a:gd name="connsiteY38" fmla="*/ 0 h 707886"/>
                      <a:gd name="connsiteX0" fmla="*/ 0 w 1524000"/>
                      <a:gd name="connsiteY0" fmla="*/ 0 h 707886"/>
                      <a:gd name="connsiteX1" fmla="*/ 64769 w 1524000"/>
                      <a:gd name="connsiteY1" fmla="*/ 0 h 707886"/>
                      <a:gd name="connsiteX2" fmla="*/ 175260 w 1524000"/>
                      <a:gd name="connsiteY2" fmla="*/ 0 h 707886"/>
                      <a:gd name="connsiteX3" fmla="*/ 224789 w 1524000"/>
                      <a:gd name="connsiteY3" fmla="*/ 0 h 707886"/>
                      <a:gd name="connsiteX4" fmla="*/ 350519 w 1524000"/>
                      <a:gd name="connsiteY4" fmla="*/ 0 h 707886"/>
                      <a:gd name="connsiteX5" fmla="*/ 476250 w 1524000"/>
                      <a:gd name="connsiteY5" fmla="*/ 0 h 707886"/>
                      <a:gd name="connsiteX6" fmla="*/ 541020 w 1524000"/>
                      <a:gd name="connsiteY6" fmla="*/ 0 h 707886"/>
                      <a:gd name="connsiteX7" fmla="*/ 666750 w 1524000"/>
                      <a:gd name="connsiteY7" fmla="*/ 0 h 707886"/>
                      <a:gd name="connsiteX8" fmla="*/ 746759 w 1524000"/>
                      <a:gd name="connsiteY8" fmla="*/ 0 h 707886"/>
                      <a:gd name="connsiteX9" fmla="*/ 857249 w 1524000"/>
                      <a:gd name="connsiteY9" fmla="*/ 0 h 707886"/>
                      <a:gd name="connsiteX10" fmla="*/ 967740 w 1524000"/>
                      <a:gd name="connsiteY10" fmla="*/ 0 h 707886"/>
                      <a:gd name="connsiteX11" fmla="*/ 1093470 w 1524000"/>
                      <a:gd name="connsiteY11" fmla="*/ 0 h 707886"/>
                      <a:gd name="connsiteX12" fmla="*/ 1173480 w 1524000"/>
                      <a:gd name="connsiteY12" fmla="*/ 0 h 707886"/>
                      <a:gd name="connsiteX13" fmla="*/ 1283969 w 1524000"/>
                      <a:gd name="connsiteY13" fmla="*/ 0 h 707886"/>
                      <a:gd name="connsiteX14" fmla="*/ 1363980 w 1524000"/>
                      <a:gd name="connsiteY14" fmla="*/ 0 h 707886"/>
                      <a:gd name="connsiteX15" fmla="*/ 1524000 w 1524000"/>
                      <a:gd name="connsiteY15" fmla="*/ 0 h 707886"/>
                      <a:gd name="connsiteX16" fmla="*/ 1524000 w 1524000"/>
                      <a:gd name="connsiteY16" fmla="*/ 332706 h 707886"/>
                      <a:gd name="connsiteX17" fmla="*/ 1524000 w 1524000"/>
                      <a:gd name="connsiteY17" fmla="*/ 707886 h 707886"/>
                      <a:gd name="connsiteX18" fmla="*/ 1474469 w 1524000"/>
                      <a:gd name="connsiteY18" fmla="*/ 707886 h 707886"/>
                      <a:gd name="connsiteX19" fmla="*/ 1409699 w 1524000"/>
                      <a:gd name="connsiteY19" fmla="*/ 707886 h 707886"/>
                      <a:gd name="connsiteX20" fmla="*/ 1314449 w 1524000"/>
                      <a:gd name="connsiteY20" fmla="*/ 707886 h 707886"/>
                      <a:gd name="connsiteX21" fmla="*/ 1249679 w 1524000"/>
                      <a:gd name="connsiteY21" fmla="*/ 707886 h 707886"/>
                      <a:gd name="connsiteX22" fmla="*/ 1184909 w 1524000"/>
                      <a:gd name="connsiteY22" fmla="*/ 707886 h 707886"/>
                      <a:gd name="connsiteX23" fmla="*/ 1059179 w 1524000"/>
                      <a:gd name="connsiteY23" fmla="*/ 707886 h 707886"/>
                      <a:gd name="connsiteX24" fmla="*/ 994410 w 1524000"/>
                      <a:gd name="connsiteY24" fmla="*/ 707886 h 707886"/>
                      <a:gd name="connsiteX25" fmla="*/ 899160 w 1524000"/>
                      <a:gd name="connsiteY25" fmla="*/ 707886 h 707886"/>
                      <a:gd name="connsiteX26" fmla="*/ 803910 w 1524000"/>
                      <a:gd name="connsiteY26" fmla="*/ 707886 h 707886"/>
                      <a:gd name="connsiteX27" fmla="*/ 754379 w 1524000"/>
                      <a:gd name="connsiteY27" fmla="*/ 707886 h 707886"/>
                      <a:gd name="connsiteX28" fmla="*/ 643890 w 1524000"/>
                      <a:gd name="connsiteY28" fmla="*/ 707886 h 707886"/>
                      <a:gd name="connsiteX29" fmla="*/ 579120 w 1524000"/>
                      <a:gd name="connsiteY29" fmla="*/ 707886 h 707886"/>
                      <a:gd name="connsiteX30" fmla="*/ 529589 w 1524000"/>
                      <a:gd name="connsiteY30" fmla="*/ 707886 h 707886"/>
                      <a:gd name="connsiteX31" fmla="*/ 449579 w 1524000"/>
                      <a:gd name="connsiteY31" fmla="*/ 707886 h 707886"/>
                      <a:gd name="connsiteX32" fmla="*/ 339090 w 1524000"/>
                      <a:gd name="connsiteY32" fmla="*/ 707886 h 707886"/>
                      <a:gd name="connsiteX33" fmla="*/ 289559 w 1524000"/>
                      <a:gd name="connsiteY33" fmla="*/ 707886 h 707886"/>
                      <a:gd name="connsiteX34" fmla="*/ 194309 w 1524000"/>
                      <a:gd name="connsiteY34" fmla="*/ 707886 h 707886"/>
                      <a:gd name="connsiteX35" fmla="*/ 129539 w 1524000"/>
                      <a:gd name="connsiteY35" fmla="*/ 707886 h 707886"/>
                      <a:gd name="connsiteX36" fmla="*/ 0 w 1524000"/>
                      <a:gd name="connsiteY36" fmla="*/ 707886 h 707886"/>
                      <a:gd name="connsiteX37" fmla="*/ 0 w 1524000"/>
                      <a:gd name="connsiteY37" fmla="*/ 368100 h 707886"/>
                      <a:gd name="connsiteX38" fmla="*/ 0 w 1524000"/>
                      <a:gd name="connsiteY38" fmla="*/ 0 h 7078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</a:cxnLst>
                    <a:rect l="l" t="t" r="r" b="b"/>
                    <a:pathLst>
                      <a:path w="1524000" h="707886" fill="none" extrusionOk="0">
                        <a:moveTo>
                          <a:pt x="0" y="0"/>
                        </a:moveTo>
                        <a:cubicBezTo>
                          <a:pt x="33829" y="-4592"/>
                          <a:pt x="63341" y="2659"/>
                          <a:pt x="110490" y="0"/>
                        </a:cubicBezTo>
                        <a:cubicBezTo>
                          <a:pt x="158984" y="-1887"/>
                          <a:pt x="160868" y="11942"/>
                          <a:pt x="190499" y="0"/>
                        </a:cubicBezTo>
                        <a:cubicBezTo>
                          <a:pt x="218944" y="-19161"/>
                          <a:pt x="264592" y="12040"/>
                          <a:pt x="316229" y="0"/>
                        </a:cubicBezTo>
                        <a:cubicBezTo>
                          <a:pt x="367673" y="-11345"/>
                          <a:pt x="341718" y="-5946"/>
                          <a:pt x="365760" y="0"/>
                        </a:cubicBezTo>
                        <a:cubicBezTo>
                          <a:pt x="390761" y="3545"/>
                          <a:pt x="401790" y="-665"/>
                          <a:pt x="415289" y="0"/>
                        </a:cubicBezTo>
                        <a:cubicBezTo>
                          <a:pt x="429662" y="3630"/>
                          <a:pt x="461205" y="-4162"/>
                          <a:pt x="480060" y="0"/>
                        </a:cubicBezTo>
                        <a:cubicBezTo>
                          <a:pt x="494670" y="1333"/>
                          <a:pt x="547988" y="-8636"/>
                          <a:pt x="575310" y="0"/>
                        </a:cubicBezTo>
                        <a:cubicBezTo>
                          <a:pt x="612152" y="15269"/>
                          <a:pt x="646023" y="2128"/>
                          <a:pt x="701040" y="0"/>
                        </a:cubicBezTo>
                        <a:cubicBezTo>
                          <a:pt x="753676" y="6145"/>
                          <a:pt x="768493" y="18337"/>
                          <a:pt x="811530" y="0"/>
                        </a:cubicBezTo>
                        <a:cubicBezTo>
                          <a:pt x="857169" y="-15613"/>
                          <a:pt x="859135" y="-8888"/>
                          <a:pt x="876300" y="0"/>
                        </a:cubicBezTo>
                        <a:cubicBezTo>
                          <a:pt x="889729" y="16630"/>
                          <a:pt x="958850" y="11960"/>
                          <a:pt x="1002030" y="0"/>
                        </a:cubicBezTo>
                        <a:cubicBezTo>
                          <a:pt x="1054873" y="-13844"/>
                          <a:pt x="1081576" y="-12213"/>
                          <a:pt x="1127760" y="0"/>
                        </a:cubicBezTo>
                        <a:cubicBezTo>
                          <a:pt x="1178124" y="13832"/>
                          <a:pt x="1165261" y="2798"/>
                          <a:pt x="1177289" y="0"/>
                        </a:cubicBezTo>
                        <a:cubicBezTo>
                          <a:pt x="1192797" y="-3627"/>
                          <a:pt x="1208494" y="4585"/>
                          <a:pt x="1226820" y="0"/>
                        </a:cubicBezTo>
                        <a:cubicBezTo>
                          <a:pt x="1245781" y="-2426"/>
                          <a:pt x="1272032" y="-4489"/>
                          <a:pt x="1291589" y="0"/>
                        </a:cubicBezTo>
                        <a:cubicBezTo>
                          <a:pt x="1313554" y="9419"/>
                          <a:pt x="1357563" y="-5383"/>
                          <a:pt x="1386839" y="0"/>
                        </a:cubicBezTo>
                        <a:cubicBezTo>
                          <a:pt x="1417352" y="11145"/>
                          <a:pt x="1470288" y="-9393"/>
                          <a:pt x="1524000" y="0"/>
                        </a:cubicBezTo>
                        <a:cubicBezTo>
                          <a:pt x="1525091" y="159193"/>
                          <a:pt x="1520169" y="261496"/>
                          <a:pt x="1524000" y="346864"/>
                        </a:cubicBezTo>
                        <a:cubicBezTo>
                          <a:pt x="1536253" y="413834"/>
                          <a:pt x="1506830" y="540752"/>
                          <a:pt x="1524000" y="707886"/>
                        </a:cubicBezTo>
                        <a:cubicBezTo>
                          <a:pt x="1509262" y="698128"/>
                          <a:pt x="1466414" y="722650"/>
                          <a:pt x="1443989" y="707886"/>
                        </a:cubicBezTo>
                        <a:cubicBezTo>
                          <a:pt x="1423802" y="691464"/>
                          <a:pt x="1400402" y="713201"/>
                          <a:pt x="1363980" y="707886"/>
                        </a:cubicBezTo>
                        <a:cubicBezTo>
                          <a:pt x="1330606" y="701967"/>
                          <a:pt x="1326357" y="705087"/>
                          <a:pt x="1314449" y="707886"/>
                        </a:cubicBezTo>
                        <a:cubicBezTo>
                          <a:pt x="1296772" y="707059"/>
                          <a:pt x="1247814" y="710500"/>
                          <a:pt x="1203960" y="707886"/>
                        </a:cubicBezTo>
                        <a:cubicBezTo>
                          <a:pt x="1157075" y="707122"/>
                          <a:pt x="1150726" y="710944"/>
                          <a:pt x="1123949" y="707886"/>
                        </a:cubicBezTo>
                        <a:cubicBezTo>
                          <a:pt x="1094733" y="704297"/>
                          <a:pt x="1090039" y="720293"/>
                          <a:pt x="1059179" y="707886"/>
                        </a:cubicBezTo>
                        <a:cubicBezTo>
                          <a:pt x="1037513" y="699709"/>
                          <a:pt x="1002348" y="709937"/>
                          <a:pt x="963930" y="707886"/>
                        </a:cubicBezTo>
                        <a:cubicBezTo>
                          <a:pt x="923749" y="705460"/>
                          <a:pt x="899417" y="704494"/>
                          <a:pt x="868680" y="707886"/>
                        </a:cubicBezTo>
                        <a:cubicBezTo>
                          <a:pt x="840703" y="715284"/>
                          <a:pt x="843755" y="716212"/>
                          <a:pt x="819149" y="707886"/>
                        </a:cubicBezTo>
                        <a:cubicBezTo>
                          <a:pt x="801998" y="703287"/>
                          <a:pt x="756932" y="697353"/>
                          <a:pt x="708660" y="707886"/>
                        </a:cubicBezTo>
                        <a:cubicBezTo>
                          <a:pt x="662142" y="722356"/>
                          <a:pt x="655943" y="695409"/>
                          <a:pt x="613409" y="707886"/>
                        </a:cubicBezTo>
                        <a:cubicBezTo>
                          <a:pt x="569263" y="719004"/>
                          <a:pt x="563292" y="711835"/>
                          <a:pt x="548639" y="707886"/>
                        </a:cubicBezTo>
                        <a:cubicBezTo>
                          <a:pt x="530787" y="704761"/>
                          <a:pt x="513363" y="710252"/>
                          <a:pt x="483869" y="707886"/>
                        </a:cubicBezTo>
                        <a:cubicBezTo>
                          <a:pt x="455662" y="696806"/>
                          <a:pt x="417354" y="692396"/>
                          <a:pt x="358139" y="707886"/>
                        </a:cubicBezTo>
                        <a:cubicBezTo>
                          <a:pt x="302232" y="714719"/>
                          <a:pt x="301041" y="706983"/>
                          <a:pt x="278130" y="707886"/>
                        </a:cubicBezTo>
                        <a:cubicBezTo>
                          <a:pt x="263016" y="712146"/>
                          <a:pt x="230594" y="694186"/>
                          <a:pt x="198119" y="707886"/>
                        </a:cubicBezTo>
                        <a:cubicBezTo>
                          <a:pt x="164981" y="709137"/>
                          <a:pt x="73151" y="723922"/>
                          <a:pt x="0" y="707886"/>
                        </a:cubicBezTo>
                        <a:cubicBezTo>
                          <a:pt x="-6809" y="609829"/>
                          <a:pt x="3549" y="497393"/>
                          <a:pt x="0" y="353943"/>
                        </a:cubicBezTo>
                        <a:cubicBezTo>
                          <a:pt x="4616" y="204064"/>
                          <a:pt x="-11763" y="116784"/>
                          <a:pt x="0" y="0"/>
                        </a:cubicBezTo>
                        <a:close/>
                      </a:path>
                      <a:path w="1524000" h="707886" stroke="0" extrusionOk="0">
                        <a:moveTo>
                          <a:pt x="0" y="0"/>
                        </a:moveTo>
                        <a:cubicBezTo>
                          <a:pt x="24055" y="-12141"/>
                          <a:pt x="44010" y="12917"/>
                          <a:pt x="64769" y="0"/>
                        </a:cubicBezTo>
                        <a:cubicBezTo>
                          <a:pt x="85537" y="-4966"/>
                          <a:pt x="138466" y="12774"/>
                          <a:pt x="175260" y="0"/>
                        </a:cubicBezTo>
                        <a:cubicBezTo>
                          <a:pt x="213999" y="-20652"/>
                          <a:pt x="204615" y="7104"/>
                          <a:pt x="224789" y="0"/>
                        </a:cubicBezTo>
                        <a:cubicBezTo>
                          <a:pt x="248242" y="-4470"/>
                          <a:pt x="317962" y="20117"/>
                          <a:pt x="350519" y="0"/>
                        </a:cubicBezTo>
                        <a:cubicBezTo>
                          <a:pt x="379270" y="-19702"/>
                          <a:pt x="424172" y="-32576"/>
                          <a:pt x="476250" y="0"/>
                        </a:cubicBezTo>
                        <a:cubicBezTo>
                          <a:pt x="524144" y="20996"/>
                          <a:pt x="525382" y="4090"/>
                          <a:pt x="541020" y="0"/>
                        </a:cubicBezTo>
                        <a:cubicBezTo>
                          <a:pt x="549482" y="-6750"/>
                          <a:pt x="617290" y="-1093"/>
                          <a:pt x="666750" y="0"/>
                        </a:cubicBezTo>
                        <a:cubicBezTo>
                          <a:pt x="716758" y="8821"/>
                          <a:pt x="727174" y="-12461"/>
                          <a:pt x="746759" y="0"/>
                        </a:cubicBezTo>
                        <a:cubicBezTo>
                          <a:pt x="761903" y="14472"/>
                          <a:pt x="827292" y="-15859"/>
                          <a:pt x="857249" y="0"/>
                        </a:cubicBezTo>
                        <a:cubicBezTo>
                          <a:pt x="893928" y="8166"/>
                          <a:pt x="917948" y="-2506"/>
                          <a:pt x="967740" y="0"/>
                        </a:cubicBezTo>
                        <a:cubicBezTo>
                          <a:pt x="1009082" y="6668"/>
                          <a:pt x="1059593" y="-11532"/>
                          <a:pt x="1093470" y="0"/>
                        </a:cubicBezTo>
                        <a:cubicBezTo>
                          <a:pt x="1122346" y="16540"/>
                          <a:pt x="1140231" y="-15332"/>
                          <a:pt x="1173480" y="0"/>
                        </a:cubicBezTo>
                        <a:cubicBezTo>
                          <a:pt x="1209944" y="6893"/>
                          <a:pt x="1239896" y="2931"/>
                          <a:pt x="1283969" y="0"/>
                        </a:cubicBezTo>
                        <a:cubicBezTo>
                          <a:pt x="1329010" y="-7158"/>
                          <a:pt x="1336497" y="-11529"/>
                          <a:pt x="1363980" y="0"/>
                        </a:cubicBezTo>
                        <a:cubicBezTo>
                          <a:pt x="1381186" y="24861"/>
                          <a:pt x="1457158" y="24257"/>
                          <a:pt x="1524000" y="0"/>
                        </a:cubicBezTo>
                        <a:cubicBezTo>
                          <a:pt x="1518984" y="68624"/>
                          <a:pt x="1538485" y="245396"/>
                          <a:pt x="1524000" y="332706"/>
                        </a:cubicBezTo>
                        <a:cubicBezTo>
                          <a:pt x="1531988" y="445524"/>
                          <a:pt x="1527899" y="569560"/>
                          <a:pt x="1524000" y="707886"/>
                        </a:cubicBezTo>
                        <a:cubicBezTo>
                          <a:pt x="1512643" y="711951"/>
                          <a:pt x="1493176" y="698874"/>
                          <a:pt x="1474469" y="707886"/>
                        </a:cubicBezTo>
                        <a:cubicBezTo>
                          <a:pt x="1452797" y="717403"/>
                          <a:pt x="1427927" y="716611"/>
                          <a:pt x="1409699" y="707886"/>
                        </a:cubicBezTo>
                        <a:cubicBezTo>
                          <a:pt x="1386131" y="704382"/>
                          <a:pt x="1341831" y="700849"/>
                          <a:pt x="1314449" y="707886"/>
                        </a:cubicBezTo>
                        <a:cubicBezTo>
                          <a:pt x="1289963" y="721730"/>
                          <a:pt x="1265103" y="698782"/>
                          <a:pt x="1249679" y="707886"/>
                        </a:cubicBezTo>
                        <a:cubicBezTo>
                          <a:pt x="1230343" y="719503"/>
                          <a:pt x="1213751" y="712571"/>
                          <a:pt x="1184909" y="707886"/>
                        </a:cubicBezTo>
                        <a:cubicBezTo>
                          <a:pt x="1157642" y="695449"/>
                          <a:pt x="1106504" y="686021"/>
                          <a:pt x="1059179" y="707886"/>
                        </a:cubicBezTo>
                        <a:cubicBezTo>
                          <a:pt x="1017429" y="727403"/>
                          <a:pt x="1021453" y="697741"/>
                          <a:pt x="994410" y="707886"/>
                        </a:cubicBezTo>
                        <a:cubicBezTo>
                          <a:pt x="973042" y="722295"/>
                          <a:pt x="916631" y="714597"/>
                          <a:pt x="899160" y="707886"/>
                        </a:cubicBezTo>
                        <a:cubicBezTo>
                          <a:pt x="881864" y="697612"/>
                          <a:pt x="838146" y="707956"/>
                          <a:pt x="803910" y="707886"/>
                        </a:cubicBezTo>
                        <a:cubicBezTo>
                          <a:pt x="766479" y="706659"/>
                          <a:pt x="766372" y="710313"/>
                          <a:pt x="754379" y="707886"/>
                        </a:cubicBezTo>
                        <a:cubicBezTo>
                          <a:pt x="751737" y="705639"/>
                          <a:pt x="683262" y="718344"/>
                          <a:pt x="643890" y="707886"/>
                        </a:cubicBezTo>
                        <a:cubicBezTo>
                          <a:pt x="604879" y="690047"/>
                          <a:pt x="597318" y="711350"/>
                          <a:pt x="579120" y="707886"/>
                        </a:cubicBezTo>
                        <a:cubicBezTo>
                          <a:pt x="558626" y="702680"/>
                          <a:pt x="548739" y="704626"/>
                          <a:pt x="529589" y="707886"/>
                        </a:cubicBezTo>
                        <a:cubicBezTo>
                          <a:pt x="512561" y="709264"/>
                          <a:pt x="488636" y="702928"/>
                          <a:pt x="449579" y="707886"/>
                        </a:cubicBezTo>
                        <a:cubicBezTo>
                          <a:pt x="413034" y="716616"/>
                          <a:pt x="388154" y="696888"/>
                          <a:pt x="339090" y="707886"/>
                        </a:cubicBezTo>
                        <a:cubicBezTo>
                          <a:pt x="281877" y="717134"/>
                          <a:pt x="308359" y="703120"/>
                          <a:pt x="289559" y="707886"/>
                        </a:cubicBezTo>
                        <a:cubicBezTo>
                          <a:pt x="276226" y="711670"/>
                          <a:pt x="222334" y="715972"/>
                          <a:pt x="194309" y="707886"/>
                        </a:cubicBezTo>
                        <a:cubicBezTo>
                          <a:pt x="162994" y="696584"/>
                          <a:pt x="156821" y="700029"/>
                          <a:pt x="129539" y="707886"/>
                        </a:cubicBezTo>
                        <a:cubicBezTo>
                          <a:pt x="104966" y="720641"/>
                          <a:pt x="56743" y="699780"/>
                          <a:pt x="0" y="707886"/>
                        </a:cubicBezTo>
                        <a:cubicBezTo>
                          <a:pt x="12223" y="606995"/>
                          <a:pt x="-5688" y="458158"/>
                          <a:pt x="0" y="368100"/>
                        </a:cubicBezTo>
                        <a:cubicBezTo>
                          <a:pt x="5856" y="269899"/>
                          <a:pt x="-14734" y="154148"/>
                          <a:pt x="0" y="0"/>
                        </a:cubicBezTo>
                        <a:close/>
                      </a:path>
                      <a:path w="1524000" h="707886" fill="none" stroke="0" extrusionOk="0">
                        <a:moveTo>
                          <a:pt x="0" y="0"/>
                        </a:moveTo>
                        <a:cubicBezTo>
                          <a:pt x="28263" y="-3927"/>
                          <a:pt x="63120" y="4804"/>
                          <a:pt x="110490" y="0"/>
                        </a:cubicBezTo>
                        <a:cubicBezTo>
                          <a:pt x="159199" y="-2880"/>
                          <a:pt x="160357" y="9510"/>
                          <a:pt x="190499" y="0"/>
                        </a:cubicBezTo>
                        <a:cubicBezTo>
                          <a:pt x="216484" y="-16219"/>
                          <a:pt x="273294" y="8753"/>
                          <a:pt x="316229" y="0"/>
                        </a:cubicBezTo>
                        <a:cubicBezTo>
                          <a:pt x="364861" y="-11546"/>
                          <a:pt x="340392" y="-8118"/>
                          <a:pt x="365760" y="0"/>
                        </a:cubicBezTo>
                        <a:cubicBezTo>
                          <a:pt x="391095" y="4529"/>
                          <a:pt x="400632" y="-917"/>
                          <a:pt x="415289" y="0"/>
                        </a:cubicBezTo>
                        <a:cubicBezTo>
                          <a:pt x="425891" y="-1552"/>
                          <a:pt x="461870" y="-708"/>
                          <a:pt x="480060" y="0"/>
                        </a:cubicBezTo>
                        <a:cubicBezTo>
                          <a:pt x="501473" y="6937"/>
                          <a:pt x="551934" y="-10493"/>
                          <a:pt x="575310" y="0"/>
                        </a:cubicBezTo>
                        <a:cubicBezTo>
                          <a:pt x="601741" y="12077"/>
                          <a:pt x="648610" y="-7744"/>
                          <a:pt x="701040" y="0"/>
                        </a:cubicBezTo>
                        <a:cubicBezTo>
                          <a:pt x="752738" y="8863"/>
                          <a:pt x="766942" y="17055"/>
                          <a:pt x="811530" y="0"/>
                        </a:cubicBezTo>
                        <a:cubicBezTo>
                          <a:pt x="855190" y="-19002"/>
                          <a:pt x="859576" y="-7562"/>
                          <a:pt x="876300" y="0"/>
                        </a:cubicBezTo>
                        <a:cubicBezTo>
                          <a:pt x="890889" y="1539"/>
                          <a:pt x="942683" y="18562"/>
                          <a:pt x="1002030" y="0"/>
                        </a:cubicBezTo>
                        <a:cubicBezTo>
                          <a:pt x="1054037" y="-13785"/>
                          <a:pt x="1077345" y="-14672"/>
                          <a:pt x="1127760" y="0"/>
                        </a:cubicBezTo>
                        <a:cubicBezTo>
                          <a:pt x="1180457" y="11900"/>
                          <a:pt x="1166745" y="2915"/>
                          <a:pt x="1177289" y="0"/>
                        </a:cubicBezTo>
                        <a:cubicBezTo>
                          <a:pt x="1191474" y="-5466"/>
                          <a:pt x="1206098" y="3677"/>
                          <a:pt x="1226820" y="0"/>
                        </a:cubicBezTo>
                        <a:cubicBezTo>
                          <a:pt x="1243435" y="-5261"/>
                          <a:pt x="1273431" y="-729"/>
                          <a:pt x="1291589" y="0"/>
                        </a:cubicBezTo>
                        <a:cubicBezTo>
                          <a:pt x="1314859" y="2804"/>
                          <a:pt x="1353874" y="-20023"/>
                          <a:pt x="1386839" y="0"/>
                        </a:cubicBezTo>
                        <a:cubicBezTo>
                          <a:pt x="1417227" y="7196"/>
                          <a:pt x="1476826" y="-16088"/>
                          <a:pt x="1524000" y="0"/>
                        </a:cubicBezTo>
                        <a:cubicBezTo>
                          <a:pt x="1514511" y="150336"/>
                          <a:pt x="1516770" y="277865"/>
                          <a:pt x="1524000" y="346864"/>
                        </a:cubicBezTo>
                        <a:cubicBezTo>
                          <a:pt x="1527013" y="438368"/>
                          <a:pt x="1532093" y="542966"/>
                          <a:pt x="1524000" y="707886"/>
                        </a:cubicBezTo>
                        <a:cubicBezTo>
                          <a:pt x="1508934" y="693774"/>
                          <a:pt x="1467231" y="718422"/>
                          <a:pt x="1443989" y="707886"/>
                        </a:cubicBezTo>
                        <a:cubicBezTo>
                          <a:pt x="1423916" y="690556"/>
                          <a:pt x="1396366" y="710591"/>
                          <a:pt x="1363980" y="707886"/>
                        </a:cubicBezTo>
                        <a:cubicBezTo>
                          <a:pt x="1330245" y="703144"/>
                          <a:pt x="1326410" y="704317"/>
                          <a:pt x="1314449" y="707886"/>
                        </a:cubicBezTo>
                        <a:cubicBezTo>
                          <a:pt x="1309028" y="701627"/>
                          <a:pt x="1254233" y="712948"/>
                          <a:pt x="1203960" y="707886"/>
                        </a:cubicBezTo>
                        <a:cubicBezTo>
                          <a:pt x="1158025" y="707050"/>
                          <a:pt x="1149803" y="710690"/>
                          <a:pt x="1123949" y="707886"/>
                        </a:cubicBezTo>
                        <a:cubicBezTo>
                          <a:pt x="1094016" y="702721"/>
                          <a:pt x="1086851" y="717195"/>
                          <a:pt x="1059179" y="707886"/>
                        </a:cubicBezTo>
                        <a:cubicBezTo>
                          <a:pt x="1032519" y="696963"/>
                          <a:pt x="1005721" y="711149"/>
                          <a:pt x="963930" y="707886"/>
                        </a:cubicBezTo>
                        <a:cubicBezTo>
                          <a:pt x="923228" y="706160"/>
                          <a:pt x="897752" y="700651"/>
                          <a:pt x="868680" y="707886"/>
                        </a:cubicBezTo>
                        <a:cubicBezTo>
                          <a:pt x="840743" y="715313"/>
                          <a:pt x="843233" y="716640"/>
                          <a:pt x="819149" y="707886"/>
                        </a:cubicBezTo>
                        <a:cubicBezTo>
                          <a:pt x="785678" y="699466"/>
                          <a:pt x="752530" y="689488"/>
                          <a:pt x="708660" y="707886"/>
                        </a:cubicBezTo>
                        <a:cubicBezTo>
                          <a:pt x="655953" y="719780"/>
                          <a:pt x="655664" y="692610"/>
                          <a:pt x="613409" y="707886"/>
                        </a:cubicBezTo>
                        <a:cubicBezTo>
                          <a:pt x="570143" y="722778"/>
                          <a:pt x="564189" y="710820"/>
                          <a:pt x="548639" y="707886"/>
                        </a:cubicBezTo>
                        <a:cubicBezTo>
                          <a:pt x="531006" y="703728"/>
                          <a:pt x="515622" y="714451"/>
                          <a:pt x="483869" y="707886"/>
                        </a:cubicBezTo>
                        <a:cubicBezTo>
                          <a:pt x="458267" y="704358"/>
                          <a:pt x="415243" y="695936"/>
                          <a:pt x="358139" y="707886"/>
                        </a:cubicBezTo>
                        <a:cubicBezTo>
                          <a:pt x="300183" y="715514"/>
                          <a:pt x="299699" y="705205"/>
                          <a:pt x="278130" y="707886"/>
                        </a:cubicBezTo>
                        <a:cubicBezTo>
                          <a:pt x="257616" y="710072"/>
                          <a:pt x="220848" y="694875"/>
                          <a:pt x="198119" y="707886"/>
                        </a:cubicBezTo>
                        <a:cubicBezTo>
                          <a:pt x="174630" y="711444"/>
                          <a:pt x="83776" y="728596"/>
                          <a:pt x="0" y="707886"/>
                        </a:cubicBezTo>
                        <a:cubicBezTo>
                          <a:pt x="-2951" y="611782"/>
                          <a:pt x="-2318" y="491247"/>
                          <a:pt x="0" y="353943"/>
                        </a:cubicBezTo>
                        <a:cubicBezTo>
                          <a:pt x="10462" y="213595"/>
                          <a:pt x="-4725" y="111570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4000" b="1" dirty="0">
                <a:solidFill>
                  <a:schemeClr val="accent1"/>
                </a:solidFill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205228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-9539"/>
            <a:ext cx="12192000" cy="68675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187453" y="3564362"/>
            <a:ext cx="6587062" cy="1600438"/>
            <a:chOff x="3187453" y="3564362"/>
            <a:chExt cx="6587062" cy="1600438"/>
          </a:xfrm>
        </p:grpSpPr>
        <p:sp>
          <p:nvSpPr>
            <p:cNvPr id="8" name="文本框 6"/>
            <p:cNvSpPr txBox="1"/>
            <p:nvPr/>
          </p:nvSpPr>
          <p:spPr>
            <a:xfrm>
              <a:off x="3187453" y="3589555"/>
              <a:ext cx="642675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rgbClr val="FFFF00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KHỞI ĐỘNG</a:t>
              </a:r>
              <a:endParaRPr lang="zh-CN" altLang="en-US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3219516" y="3564362"/>
              <a:ext cx="6554999" cy="16004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chemeClr val="bg1"/>
                  </a:solidFill>
                  <a:effectLst>
                    <a:glow rad="63500">
                      <a:schemeClr val="accent2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KHỞI ĐỘNG</a:t>
              </a:r>
              <a:endParaRPr lang="zh-CN" altLang="en-US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</p:grp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04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553A361-C8B2-46DE-AB76-2D3E9CC41CDF}"/>
              </a:ext>
            </a:extLst>
          </p:cNvPr>
          <p:cNvSpPr txBox="1"/>
          <p:nvPr/>
        </p:nvSpPr>
        <p:spPr>
          <a:xfrm>
            <a:off x="2351314" y="2292430"/>
            <a:ext cx="71029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áy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ành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54B81A41-B7B7-4D96-90DC-31EA6D81A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13214"/>
              </p:ext>
            </p:extLst>
          </p:nvPr>
        </p:nvGraphicFramePr>
        <p:xfrm>
          <a:off x="4457700" y="2938761"/>
          <a:ext cx="2318657" cy="12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12" name="Object 20">
                        <a:extLst>
                          <a:ext uri="{FF2B5EF4-FFF2-40B4-BE49-F238E27FC236}">
                            <a16:creationId xmlns:a16="http://schemas.microsoft.com/office/drawing/2014/main" id="{9E1F8D14-71A7-4B3B-B38F-D0CA58045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938761"/>
                        <a:ext cx="2318657" cy="12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1183EB5-A136-4834-AE87-A01E017F6338}"/>
              </a:ext>
            </a:extLst>
          </p:cNvPr>
          <p:cNvSpPr txBox="1"/>
          <p:nvPr/>
        </p:nvSpPr>
        <p:spPr>
          <a:xfrm>
            <a:off x="5736771" y="4202569"/>
            <a:ext cx="2868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 1 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CA844FF-B781-43F8-B0B4-E786EEAD4C44}"/>
              </a:ext>
            </a:extLst>
          </p:cNvPr>
          <p:cNvSpPr txBox="1"/>
          <p:nvPr/>
        </p:nvSpPr>
        <p:spPr>
          <a:xfrm>
            <a:off x="6615791" y="3168459"/>
            <a:ext cx="1205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 m 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7097317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0"/>
            <a:ext cx="12192000" cy="6867539"/>
          </a:xfrm>
          <a:prstGeom prst="rect">
            <a:avLst/>
          </a:prstGeom>
        </p:spPr>
      </p:pic>
      <p:sp>
        <p:nvSpPr>
          <p:cNvPr id="8" name="文本框 6"/>
          <p:cNvSpPr txBox="1"/>
          <p:nvPr/>
        </p:nvSpPr>
        <p:spPr>
          <a:xfrm>
            <a:off x="3870336" y="3589555"/>
            <a:ext cx="50610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rPr>
              <a:t>CỦNG CỐ</a:t>
            </a:r>
            <a:endParaRPr lang="zh-CN" altLang="en-US" sz="9600" dirty="0">
              <a:solidFill>
                <a:srgbClr val="FFFF00"/>
              </a:solidFill>
              <a:effectLst>
                <a:glow rad="1016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TM American Sans" panose="02040603050506020204" pitchFamily="18" charset="0"/>
              <a:ea typeface="迷你简准圆" panose="03000509000000000000" pitchFamily="65" charset="-122"/>
            </a:endParaRPr>
          </a:p>
        </p:txBody>
      </p:sp>
      <p:sp>
        <p:nvSpPr>
          <p:cNvPr id="9" name="文本框 6"/>
          <p:cNvSpPr txBox="1"/>
          <p:nvPr/>
        </p:nvSpPr>
        <p:spPr>
          <a:xfrm>
            <a:off x="3954554" y="3573698"/>
            <a:ext cx="50610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rPr>
              <a:t>CỦNG CỐ</a:t>
            </a:r>
            <a:endParaRPr lang="zh-CN" altLang="en-US" sz="9600" dirty="0">
              <a:solidFill>
                <a:schemeClr val="bg1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TM American Sans" panose="02040603050506020204" pitchFamily="18" charset="0"/>
              <a:ea typeface="迷你简准圆" panose="03000509000000000000" pitchFamily="65" charset="-122"/>
            </a:endParaRPr>
          </a:p>
        </p:txBody>
      </p: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63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37798">
            <a:off x="234923" y="4326497"/>
            <a:ext cx="787224" cy="467414"/>
          </a:xfrm>
          <a:prstGeom prst="rect">
            <a:avLst/>
          </a:prstGeom>
        </p:spPr>
      </p:pic>
      <p:pic>
        <p:nvPicPr>
          <p:cNvPr id="4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787" y="-11745"/>
            <a:ext cx="8541431" cy="650087"/>
          </a:xfrm>
          <a:prstGeom prst="rect">
            <a:avLst/>
          </a:prstGeom>
        </p:spPr>
      </p:pic>
      <p:pic>
        <p:nvPicPr>
          <p:cNvPr id="5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53" y="898985"/>
            <a:ext cx="762091" cy="855236"/>
          </a:xfrm>
          <a:prstGeom prst="rect">
            <a:avLst/>
          </a:prstGeom>
        </p:spPr>
      </p:pic>
      <p:pic>
        <p:nvPicPr>
          <p:cNvPr id="7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5615" y="165186"/>
            <a:ext cx="1017372" cy="1274731"/>
          </a:xfrm>
          <a:prstGeom prst="rect">
            <a:avLst/>
          </a:prstGeom>
        </p:spPr>
      </p:pic>
      <p:sp>
        <p:nvSpPr>
          <p:cNvPr id="14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917" y="1439917"/>
            <a:ext cx="9669063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591" y="2555796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408" b="96338" l="5650" r="98305">
                        <a14:foregroundMark x1="37571" y1="32958" x2="47458" y2="40000"/>
                        <a14:foregroundMark x1="55085" y1="32113" x2="61017" y2="40282"/>
                        <a14:foregroundMark x1="49435" y1="41127" x2="51695" y2="49296"/>
                        <a14:foregroundMark x1="46045" y1="65634" x2="55085" y2="77746"/>
                        <a14:foregroundMark x1="30226" y1="78873" x2="41525" y2="84507"/>
                        <a14:foregroundMark x1="30791" y1="78028" x2="64407" y2="77465"/>
                        <a14:foregroundMark x1="64689" y1="77746" x2="79096" y2="80845"/>
                        <a14:foregroundMark x1="67514" y1="69014" x2="71186" y2="71549"/>
                        <a14:foregroundMark x1="67797" y1="71549" x2="77966" y2="77746"/>
                        <a14:foregroundMark x1="68927" y1="70141" x2="77966" y2="74085"/>
                        <a14:foregroundMark x1="74294" y1="70141" x2="79379" y2="74648"/>
                        <a14:foregroundMark x1="79096" y1="68451" x2="81921" y2="81690"/>
                        <a14:foregroundMark x1="34463" y1="69859" x2="25141" y2="84507"/>
                        <a14:foregroundMark x1="24859" y1="83099" x2="27966" y2="76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959" y="3722469"/>
            <a:ext cx="3342656" cy="3352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54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086" y="577516"/>
            <a:ext cx="9875764" cy="636691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254552" y="2898626"/>
            <a:ext cx="6786719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Chúc</a:t>
            </a:r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các</a:t>
            </a:r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em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UTM Showcard" panose="02040603050506020204" pitchFamily="18" charset="0"/>
            </a:endParaRPr>
          </a:p>
          <a:p>
            <a:pPr algn="ctr"/>
            <a:r>
              <a:rPr lang="en-US" sz="7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Học</a:t>
            </a:r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tốt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UTM Showcard" panose="02040603050506020204" pitchFamily="18" charset="0"/>
            </a:endParaRPr>
          </a:p>
        </p:txBody>
      </p:sp>
      <p:pic>
        <p:nvPicPr>
          <p:cNvPr id="14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114910" y="5819980"/>
            <a:ext cx="12192000" cy="1047559"/>
          </a:xfrm>
          <a:prstGeom prst="rect">
            <a:avLst/>
          </a:prstGeom>
        </p:spPr>
      </p:pic>
      <p:pic>
        <p:nvPicPr>
          <p:cNvPr id="15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582" y="419145"/>
            <a:ext cx="2676614" cy="2479481"/>
          </a:xfrm>
          <a:prstGeom prst="rect">
            <a:avLst/>
          </a:prstGeom>
        </p:spPr>
      </p:pic>
      <p:pic>
        <p:nvPicPr>
          <p:cNvPr id="16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889" y="5041160"/>
            <a:ext cx="2187393" cy="1557639"/>
          </a:xfrm>
          <a:prstGeom prst="rect">
            <a:avLst/>
          </a:prstGeom>
        </p:spPr>
      </p:pic>
      <p:pic>
        <p:nvPicPr>
          <p:cNvPr id="17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487" y="1856827"/>
            <a:ext cx="2343793" cy="4523619"/>
          </a:xfrm>
          <a:prstGeom prst="rect">
            <a:avLst/>
          </a:prstGeom>
        </p:spPr>
      </p:pic>
      <p:pic>
        <p:nvPicPr>
          <p:cNvPr id="18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568" y="4673697"/>
            <a:ext cx="802839" cy="5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79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920" y="1074823"/>
            <a:ext cx="8628996" cy="1638910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105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82508" y="3184460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4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3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9279427" y="3114502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4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3214579" y="3184460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5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6292403" y="3114502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8755679" y="1151394"/>
                <a:ext cx="87043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5679" y="1151394"/>
                <a:ext cx="870430" cy="13923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91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1" y="1246737"/>
            <a:ext cx="7396020" cy="158504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7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 </a:t>
            </a:r>
            <a:endParaRPr lang="en-US" altLang="en-US" sz="4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34474"/>
              </p:ext>
            </p:extLst>
          </p:nvPr>
        </p:nvGraphicFramePr>
        <p:xfrm>
          <a:off x="5079146" y="1509895"/>
          <a:ext cx="21320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583920" imgH="393480" progId="Equation.3">
                  <p:embed/>
                </p:oleObj>
              </mc:Choice>
              <mc:Fallback>
                <p:oleObj name="Equation" r:id="rId4" imgW="583920" imgH="393480" progId="Equation.3">
                  <p:embed/>
                  <p:pic>
                    <p:nvPicPr>
                      <p:cNvPr id="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146" y="1509895"/>
                        <a:ext cx="21320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82508" y="3184460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3155362" y="3141111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7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6222040" y="3141111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8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9190894" y="3184460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9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4168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516" y="462587"/>
            <a:ext cx="7396020" cy="1692771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</a:t>
            </a:r>
            <a:endParaRPr lang="en-US" altLang="en-US" sz="4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3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                     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11456"/>
              </p:ext>
            </p:extLst>
          </p:nvPr>
        </p:nvGraphicFramePr>
        <p:xfrm>
          <a:off x="4467225" y="787400"/>
          <a:ext cx="1714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4" imgW="469800" imgH="393480" progId="Equation.3">
                  <p:embed/>
                </p:oleObj>
              </mc:Choice>
              <mc:Fallback>
                <p:oleObj name="Equation" r:id="rId4" imgW="469800" imgH="393480" progId="Equation.3">
                  <p:embed/>
                  <p:pic>
                    <p:nvPicPr>
                      <p:cNvPr id="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787400"/>
                        <a:ext cx="1714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6211597" y="3130003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5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3155362" y="3141111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7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121936" y="3130003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8"/>
                  <a:stretch>
                    <a:fillRect b="-25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9190894" y="3184460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9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725" y="787400"/>
            <a:ext cx="1025646" cy="1224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08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1246737"/>
            <a:ext cx="9669063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Muốn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3303717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99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-9539"/>
            <a:ext cx="12192000" cy="68675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377828" y="3589555"/>
            <a:ext cx="6154059" cy="1580538"/>
            <a:chOff x="3377828" y="3589555"/>
            <a:chExt cx="6154059" cy="1580538"/>
          </a:xfrm>
        </p:grpSpPr>
        <p:sp>
          <p:nvSpPr>
            <p:cNvPr id="8" name="文本框 6"/>
            <p:cNvSpPr txBox="1"/>
            <p:nvPr/>
          </p:nvSpPr>
          <p:spPr>
            <a:xfrm>
              <a:off x="3377828" y="3589555"/>
              <a:ext cx="604601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rgbClr val="FFFF00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LUYỆN TẬP</a:t>
              </a:r>
              <a:endParaRPr lang="zh-CN" altLang="en-US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3485872" y="3600433"/>
              <a:ext cx="604601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chemeClr val="bg1"/>
                  </a:solidFill>
                  <a:effectLst>
                    <a:glow rad="63500">
                      <a:schemeClr val="accent2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LUYỆN TẬP</a:t>
              </a:r>
              <a:endParaRPr lang="zh-CN" altLang="en-US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</p:grp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237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156" y="4890262"/>
            <a:ext cx="990068" cy="1832123"/>
            <a:chOff x="448272" y="733220"/>
            <a:chExt cx="742551" cy="137409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797825" y="1069364"/>
              <a:ext cx="0" cy="768485"/>
            </a:xfrm>
            <a:prstGeom prst="line">
              <a:avLst/>
            </a:prstGeom>
            <a:ln w="1587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448272" y="733220"/>
              <a:ext cx="742551" cy="435147"/>
            </a:xfrm>
            <a:custGeom>
              <a:avLst/>
              <a:gdLst>
                <a:gd name="T0" fmla="*/ 325 w 379"/>
                <a:gd name="T1" fmla="*/ 93 h 221"/>
                <a:gd name="T2" fmla="*/ 317 w 379"/>
                <a:gd name="T3" fmla="*/ 93 h 221"/>
                <a:gd name="T4" fmla="*/ 239 w 379"/>
                <a:gd name="T5" fmla="*/ 33 h 221"/>
                <a:gd name="T6" fmla="*/ 188 w 379"/>
                <a:gd name="T7" fmla="*/ 51 h 221"/>
                <a:gd name="T8" fmla="*/ 133 w 379"/>
                <a:gd name="T9" fmla="*/ 0 h 221"/>
                <a:gd name="T10" fmla="*/ 78 w 379"/>
                <a:gd name="T11" fmla="*/ 55 h 221"/>
                <a:gd name="T12" fmla="*/ 78 w 379"/>
                <a:gd name="T13" fmla="*/ 56 h 221"/>
                <a:gd name="T14" fmla="*/ 66 w 379"/>
                <a:gd name="T15" fmla="*/ 55 h 221"/>
                <a:gd name="T16" fmla="*/ 0 w 379"/>
                <a:gd name="T17" fmla="*/ 122 h 221"/>
                <a:gd name="T18" fmla="*/ 66 w 379"/>
                <a:gd name="T19" fmla="*/ 188 h 221"/>
                <a:gd name="T20" fmla="*/ 97 w 379"/>
                <a:gd name="T21" fmla="*/ 181 h 221"/>
                <a:gd name="T22" fmla="*/ 157 w 379"/>
                <a:gd name="T23" fmla="*/ 221 h 221"/>
                <a:gd name="T24" fmla="*/ 212 w 379"/>
                <a:gd name="T25" fmla="*/ 190 h 221"/>
                <a:gd name="T26" fmla="*/ 239 w 379"/>
                <a:gd name="T27" fmla="*/ 194 h 221"/>
                <a:gd name="T28" fmla="*/ 284 w 379"/>
                <a:gd name="T29" fmla="*/ 180 h 221"/>
                <a:gd name="T30" fmla="*/ 325 w 379"/>
                <a:gd name="T31" fmla="*/ 200 h 221"/>
                <a:gd name="T32" fmla="*/ 379 w 379"/>
                <a:gd name="T33" fmla="*/ 146 h 221"/>
                <a:gd name="T34" fmla="*/ 325 w 379"/>
                <a:gd name="T35" fmla="*/ 9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79" h="221">
                  <a:moveTo>
                    <a:pt x="325" y="93"/>
                  </a:moveTo>
                  <a:cubicBezTo>
                    <a:pt x="322" y="93"/>
                    <a:pt x="320" y="93"/>
                    <a:pt x="317" y="93"/>
                  </a:cubicBezTo>
                  <a:cubicBezTo>
                    <a:pt x="308" y="59"/>
                    <a:pt x="276" y="33"/>
                    <a:pt x="239" y="33"/>
                  </a:cubicBezTo>
                  <a:cubicBezTo>
                    <a:pt x="220" y="33"/>
                    <a:pt x="202" y="40"/>
                    <a:pt x="188" y="51"/>
                  </a:cubicBezTo>
                  <a:cubicBezTo>
                    <a:pt x="186" y="23"/>
                    <a:pt x="162" y="0"/>
                    <a:pt x="133" y="0"/>
                  </a:cubicBezTo>
                  <a:cubicBezTo>
                    <a:pt x="102" y="0"/>
                    <a:pt x="78" y="25"/>
                    <a:pt x="78" y="55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4" y="56"/>
                    <a:pt x="70" y="55"/>
                    <a:pt x="66" y="55"/>
                  </a:cubicBezTo>
                  <a:cubicBezTo>
                    <a:pt x="30" y="55"/>
                    <a:pt x="0" y="85"/>
                    <a:pt x="0" y="122"/>
                  </a:cubicBezTo>
                  <a:cubicBezTo>
                    <a:pt x="0" y="158"/>
                    <a:pt x="30" y="188"/>
                    <a:pt x="66" y="188"/>
                  </a:cubicBezTo>
                  <a:cubicBezTo>
                    <a:pt x="78" y="188"/>
                    <a:pt x="88" y="185"/>
                    <a:pt x="97" y="181"/>
                  </a:cubicBezTo>
                  <a:cubicBezTo>
                    <a:pt x="107" y="204"/>
                    <a:pt x="130" y="221"/>
                    <a:pt x="157" y="221"/>
                  </a:cubicBezTo>
                  <a:cubicBezTo>
                    <a:pt x="180" y="221"/>
                    <a:pt x="201" y="208"/>
                    <a:pt x="212" y="190"/>
                  </a:cubicBezTo>
                  <a:cubicBezTo>
                    <a:pt x="220" y="193"/>
                    <a:pt x="229" y="194"/>
                    <a:pt x="239" y="194"/>
                  </a:cubicBezTo>
                  <a:cubicBezTo>
                    <a:pt x="256" y="194"/>
                    <a:pt x="271" y="189"/>
                    <a:pt x="284" y="180"/>
                  </a:cubicBezTo>
                  <a:cubicBezTo>
                    <a:pt x="294" y="192"/>
                    <a:pt x="309" y="200"/>
                    <a:pt x="325" y="200"/>
                  </a:cubicBezTo>
                  <a:cubicBezTo>
                    <a:pt x="355" y="200"/>
                    <a:pt x="379" y="176"/>
                    <a:pt x="379" y="146"/>
                  </a:cubicBezTo>
                  <a:cubicBezTo>
                    <a:pt x="379" y="117"/>
                    <a:pt x="355" y="93"/>
                    <a:pt x="325" y="93"/>
                  </a:cubicBezTo>
                  <a:close/>
                </a:path>
              </a:pathLst>
            </a:custGeom>
            <a:solidFill>
              <a:srgbClr val="EAF7F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914377"/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6" name="Group 26"/>
            <p:cNvGrpSpPr>
              <a:grpSpLocks noChangeAspect="1"/>
            </p:cNvGrpSpPr>
            <p:nvPr/>
          </p:nvGrpSpPr>
          <p:grpSpPr bwMode="auto">
            <a:xfrm>
              <a:off x="647814" y="1568385"/>
              <a:ext cx="300021" cy="538927"/>
              <a:chOff x="2715" y="1337"/>
              <a:chExt cx="270" cy="485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7" name="Rectangle 28"/>
              <p:cNvSpPr>
                <a:spLocks noChangeArrowheads="1"/>
              </p:cNvSpPr>
              <p:nvPr/>
            </p:nvSpPr>
            <p:spPr bwMode="auto">
              <a:xfrm>
                <a:off x="2835" y="1454"/>
                <a:ext cx="28" cy="36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Oval 29"/>
              <p:cNvSpPr>
                <a:spLocks noChangeArrowheads="1"/>
              </p:cNvSpPr>
              <p:nvPr/>
            </p:nvSpPr>
            <p:spPr bwMode="auto">
              <a:xfrm>
                <a:off x="2715" y="1337"/>
                <a:ext cx="270" cy="270"/>
              </a:xfrm>
              <a:prstGeom prst="ellipse">
                <a:avLst/>
              </a:prstGeom>
              <a:solidFill>
                <a:srgbClr val="FFF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Freeform 30"/>
              <p:cNvSpPr>
                <a:spLocks/>
              </p:cNvSpPr>
              <p:nvPr/>
            </p:nvSpPr>
            <p:spPr bwMode="auto">
              <a:xfrm>
                <a:off x="2849" y="1471"/>
                <a:ext cx="134" cy="81"/>
              </a:xfrm>
              <a:custGeom>
                <a:avLst/>
                <a:gdLst>
                  <a:gd name="T0" fmla="*/ 56 w 56"/>
                  <a:gd name="T1" fmla="*/ 7 h 34"/>
                  <a:gd name="T2" fmla="*/ 0 w 56"/>
                  <a:gd name="T3" fmla="*/ 0 h 34"/>
                  <a:gd name="T4" fmla="*/ 45 w 56"/>
                  <a:gd name="T5" fmla="*/ 34 h 34"/>
                  <a:gd name="T6" fmla="*/ 56 w 56"/>
                  <a:gd name="T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56" y="7"/>
                    </a:moveTo>
                    <a:cubicBezTo>
                      <a:pt x="38" y="14"/>
                      <a:pt x="17" y="12"/>
                      <a:pt x="0" y="0"/>
                    </a:cubicBezTo>
                    <a:cubicBezTo>
                      <a:pt x="9" y="19"/>
                      <a:pt x="26" y="31"/>
                      <a:pt x="45" y="34"/>
                    </a:cubicBezTo>
                    <a:cubicBezTo>
                      <a:pt x="51" y="26"/>
                      <a:pt x="55" y="17"/>
                      <a:pt x="56" y="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Freeform 31"/>
              <p:cNvSpPr>
                <a:spLocks/>
              </p:cNvSpPr>
              <p:nvPr/>
            </p:nvSpPr>
            <p:spPr bwMode="auto">
              <a:xfrm>
                <a:off x="2849" y="1364"/>
                <a:ext cx="124" cy="112"/>
              </a:xfrm>
              <a:custGeom>
                <a:avLst/>
                <a:gdLst>
                  <a:gd name="T0" fmla="*/ 34 w 52"/>
                  <a:gd name="T1" fmla="*/ 0 h 47"/>
                  <a:gd name="T2" fmla="*/ 0 w 52"/>
                  <a:gd name="T3" fmla="*/ 45 h 47"/>
                  <a:gd name="T4" fmla="*/ 52 w 52"/>
                  <a:gd name="T5" fmla="*/ 23 h 47"/>
                  <a:gd name="T6" fmla="*/ 34 w 5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34" y="0"/>
                    </a:moveTo>
                    <a:cubicBezTo>
                      <a:pt x="31" y="19"/>
                      <a:pt x="19" y="36"/>
                      <a:pt x="0" y="45"/>
                    </a:cubicBezTo>
                    <a:cubicBezTo>
                      <a:pt x="21" y="47"/>
                      <a:pt x="40" y="38"/>
                      <a:pt x="52" y="23"/>
                    </a:cubicBezTo>
                    <a:cubicBezTo>
                      <a:pt x="48" y="14"/>
                      <a:pt x="42" y="6"/>
                      <a:pt x="34" y="0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Freeform 32"/>
              <p:cNvSpPr>
                <a:spLocks/>
              </p:cNvSpPr>
              <p:nvPr/>
            </p:nvSpPr>
            <p:spPr bwMode="auto">
              <a:xfrm>
                <a:off x="2796" y="1337"/>
                <a:ext cx="86" cy="134"/>
              </a:xfrm>
              <a:custGeom>
                <a:avLst/>
                <a:gdLst>
                  <a:gd name="T0" fmla="*/ 0 w 36"/>
                  <a:gd name="T1" fmla="*/ 4 h 56"/>
                  <a:gd name="T2" fmla="*/ 22 w 36"/>
                  <a:gd name="T3" fmla="*/ 56 h 56"/>
                  <a:gd name="T4" fmla="*/ 29 w 36"/>
                  <a:gd name="T5" fmla="*/ 0 h 56"/>
                  <a:gd name="T6" fmla="*/ 22 w 36"/>
                  <a:gd name="T7" fmla="*/ 0 h 56"/>
                  <a:gd name="T8" fmla="*/ 0 w 36"/>
                  <a:gd name="T9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6">
                    <a:moveTo>
                      <a:pt x="0" y="4"/>
                    </a:moveTo>
                    <a:cubicBezTo>
                      <a:pt x="15" y="16"/>
                      <a:pt x="24" y="35"/>
                      <a:pt x="22" y="56"/>
                    </a:cubicBezTo>
                    <a:cubicBezTo>
                      <a:pt x="34" y="39"/>
                      <a:pt x="36" y="18"/>
                      <a:pt x="29" y="0"/>
                    </a:cubicBezTo>
                    <a:cubicBezTo>
                      <a:pt x="26" y="0"/>
                      <a:pt x="24" y="0"/>
                      <a:pt x="22" y="0"/>
                    </a:cubicBezTo>
                    <a:cubicBezTo>
                      <a:pt x="14" y="0"/>
                      <a:pt x="6" y="1"/>
                      <a:pt x="0" y="4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33"/>
              <p:cNvSpPr>
                <a:spLocks/>
              </p:cNvSpPr>
              <p:nvPr/>
            </p:nvSpPr>
            <p:spPr bwMode="auto">
              <a:xfrm>
                <a:off x="2715" y="1390"/>
                <a:ext cx="134" cy="81"/>
              </a:xfrm>
              <a:custGeom>
                <a:avLst/>
                <a:gdLst>
                  <a:gd name="T0" fmla="*/ 0 w 56"/>
                  <a:gd name="T1" fmla="*/ 28 h 34"/>
                  <a:gd name="T2" fmla="*/ 56 w 56"/>
                  <a:gd name="T3" fmla="*/ 34 h 34"/>
                  <a:gd name="T4" fmla="*/ 11 w 56"/>
                  <a:gd name="T5" fmla="*/ 0 h 34"/>
                  <a:gd name="T6" fmla="*/ 0 w 56"/>
                  <a:gd name="T7" fmla="*/ 28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0" y="28"/>
                    </a:moveTo>
                    <a:cubicBezTo>
                      <a:pt x="18" y="20"/>
                      <a:pt x="39" y="22"/>
                      <a:pt x="56" y="34"/>
                    </a:cubicBezTo>
                    <a:cubicBezTo>
                      <a:pt x="47" y="15"/>
                      <a:pt x="30" y="3"/>
                      <a:pt x="11" y="0"/>
                    </a:cubicBezTo>
                    <a:cubicBezTo>
                      <a:pt x="5" y="8"/>
                      <a:pt x="1" y="17"/>
                      <a:pt x="0" y="28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Freeform 34"/>
              <p:cNvSpPr>
                <a:spLocks/>
              </p:cNvSpPr>
              <p:nvPr/>
            </p:nvSpPr>
            <p:spPr bwMode="auto">
              <a:xfrm>
                <a:off x="2724" y="1466"/>
                <a:ext cx="125" cy="112"/>
              </a:xfrm>
              <a:custGeom>
                <a:avLst/>
                <a:gdLst>
                  <a:gd name="T0" fmla="*/ 18 w 52"/>
                  <a:gd name="T1" fmla="*/ 47 h 47"/>
                  <a:gd name="T2" fmla="*/ 52 w 52"/>
                  <a:gd name="T3" fmla="*/ 2 h 47"/>
                  <a:gd name="T4" fmla="*/ 0 w 52"/>
                  <a:gd name="T5" fmla="*/ 25 h 47"/>
                  <a:gd name="T6" fmla="*/ 18 w 52"/>
                  <a:gd name="T7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18" y="47"/>
                    </a:moveTo>
                    <a:cubicBezTo>
                      <a:pt x="21" y="28"/>
                      <a:pt x="33" y="11"/>
                      <a:pt x="52" y="2"/>
                    </a:cubicBezTo>
                    <a:cubicBezTo>
                      <a:pt x="31" y="0"/>
                      <a:pt x="12" y="9"/>
                      <a:pt x="0" y="25"/>
                    </a:cubicBezTo>
                    <a:cubicBezTo>
                      <a:pt x="4" y="34"/>
                      <a:pt x="10" y="42"/>
                      <a:pt x="18" y="4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35"/>
              <p:cNvSpPr>
                <a:spLocks/>
              </p:cNvSpPr>
              <p:nvPr/>
            </p:nvSpPr>
            <p:spPr bwMode="auto">
              <a:xfrm>
                <a:off x="2815" y="1471"/>
                <a:ext cx="87" cy="136"/>
              </a:xfrm>
              <a:custGeom>
                <a:avLst/>
                <a:gdLst>
                  <a:gd name="T0" fmla="*/ 36 w 36"/>
                  <a:gd name="T1" fmla="*/ 52 h 57"/>
                  <a:gd name="T2" fmla="*/ 14 w 36"/>
                  <a:gd name="T3" fmla="*/ 0 h 57"/>
                  <a:gd name="T4" fmla="*/ 8 w 36"/>
                  <a:gd name="T5" fmla="*/ 56 h 57"/>
                  <a:gd name="T6" fmla="*/ 14 w 36"/>
                  <a:gd name="T7" fmla="*/ 57 h 57"/>
                  <a:gd name="T8" fmla="*/ 36 w 36"/>
                  <a:gd name="T9" fmla="*/ 52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7">
                    <a:moveTo>
                      <a:pt x="36" y="52"/>
                    </a:moveTo>
                    <a:cubicBezTo>
                      <a:pt x="21" y="40"/>
                      <a:pt x="12" y="21"/>
                      <a:pt x="14" y="0"/>
                    </a:cubicBezTo>
                    <a:cubicBezTo>
                      <a:pt x="2" y="17"/>
                      <a:pt x="0" y="38"/>
                      <a:pt x="8" y="56"/>
                    </a:cubicBezTo>
                    <a:cubicBezTo>
                      <a:pt x="10" y="56"/>
                      <a:pt x="12" y="57"/>
                      <a:pt x="14" y="57"/>
                    </a:cubicBezTo>
                    <a:cubicBezTo>
                      <a:pt x="22" y="57"/>
                      <a:pt x="30" y="55"/>
                      <a:pt x="36" y="52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5" name="Freeform 6"/>
          <p:cNvSpPr>
            <a:spLocks/>
          </p:cNvSpPr>
          <p:nvPr/>
        </p:nvSpPr>
        <p:spPr bwMode="auto">
          <a:xfrm>
            <a:off x="139147" y="3143421"/>
            <a:ext cx="466445" cy="273344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Freeform 6"/>
          <p:cNvSpPr>
            <a:spLocks/>
          </p:cNvSpPr>
          <p:nvPr/>
        </p:nvSpPr>
        <p:spPr bwMode="auto">
          <a:xfrm>
            <a:off x="2381229" y="0"/>
            <a:ext cx="901601" cy="528352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Freeform 6"/>
          <p:cNvSpPr>
            <a:spLocks/>
          </p:cNvSpPr>
          <p:nvPr/>
        </p:nvSpPr>
        <p:spPr bwMode="auto">
          <a:xfrm flipH="1">
            <a:off x="9781171" y="276755"/>
            <a:ext cx="1185005" cy="694428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Freeform 6"/>
          <p:cNvSpPr>
            <a:spLocks/>
          </p:cNvSpPr>
          <p:nvPr/>
        </p:nvSpPr>
        <p:spPr bwMode="auto">
          <a:xfrm flipH="1">
            <a:off x="7683700" y="753110"/>
            <a:ext cx="744257" cy="436145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715" y="623969"/>
            <a:ext cx="9669063" cy="1015663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6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6000" b="1" dirty="0">
                <a:solidFill>
                  <a:schemeClr val="accent1"/>
                </a:solidFill>
              </a:rPr>
              <a:t> 1: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Tính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rồi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rút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gọn</a:t>
            </a:r>
            <a:endParaRPr lang="en-US" altLang="en-US" sz="6000" b="1" dirty="0">
              <a:solidFill>
                <a:schemeClr val="accent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39444" y="1849336"/>
            <a:ext cx="2883566" cy="2119360"/>
            <a:chOff x="1929307" y="2202995"/>
            <a:chExt cx="2883566" cy="2119360"/>
          </a:xfrm>
        </p:grpSpPr>
        <p:sp>
          <p:nvSpPr>
            <p:cNvPr id="22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206219" y="2402717"/>
                  <a:ext cx="2329740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6219" y="2402717"/>
                  <a:ext cx="2329740" cy="139230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5172262" y="1849336"/>
            <a:ext cx="2883566" cy="2119360"/>
            <a:chOff x="1929307" y="2202995"/>
            <a:chExt cx="2883566" cy="2119360"/>
          </a:xfrm>
        </p:grpSpPr>
        <p:sp>
          <p:nvSpPr>
            <p:cNvPr id="25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563918" y="2471694"/>
                  <a:ext cx="2151808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3918" y="2471694"/>
                  <a:ext cx="2151808" cy="139230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8690439" y="1849336"/>
            <a:ext cx="2883566" cy="2119360"/>
            <a:chOff x="1929307" y="2202995"/>
            <a:chExt cx="2883566" cy="2119360"/>
          </a:xfrm>
        </p:grpSpPr>
        <p:sp>
          <p:nvSpPr>
            <p:cNvPr id="28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555959" y="2471694"/>
                  <a:ext cx="1844031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5959" y="2471694"/>
                  <a:ext cx="1844031" cy="139230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749191" y="4145322"/>
            <a:ext cx="2883566" cy="2119360"/>
            <a:chOff x="1929307" y="2202995"/>
            <a:chExt cx="2883566" cy="2119360"/>
          </a:xfrm>
        </p:grpSpPr>
        <p:sp>
          <p:nvSpPr>
            <p:cNvPr id="31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2147709" y="2471693"/>
                  <a:ext cx="2446759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7709" y="2471693"/>
                  <a:ext cx="2446759" cy="139230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4088399" y="4145321"/>
            <a:ext cx="2883566" cy="2119360"/>
            <a:chOff x="1929307" y="2202995"/>
            <a:chExt cx="2883566" cy="2119360"/>
          </a:xfrm>
        </p:grpSpPr>
        <p:sp>
          <p:nvSpPr>
            <p:cNvPr id="34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2563918" y="2471694"/>
                  <a:ext cx="1844031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3918" y="2471694"/>
                  <a:ext cx="1844031" cy="139230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7606576" y="4145321"/>
            <a:ext cx="2883566" cy="2119360"/>
            <a:chOff x="1929307" y="2202995"/>
            <a:chExt cx="2883566" cy="2119360"/>
          </a:xfrm>
        </p:grpSpPr>
        <p:sp>
          <p:nvSpPr>
            <p:cNvPr id="37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2410029" y="2470125"/>
                  <a:ext cx="2151808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0029" y="2470125"/>
                  <a:ext cx="2151808" cy="139230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936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02107" y="1411386"/>
                <a:ext cx="232974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07" y="1411386"/>
                <a:ext cx="2329740" cy="1392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80039" y="3070137"/>
                <a:ext cx="2151808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39" y="3070137"/>
                <a:ext cx="2151808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80039" y="4728888"/>
                <a:ext cx="1844031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39" y="4728888"/>
                <a:ext cx="1844031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131847" y="1411386"/>
                <a:ext cx="2368725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7" y="1411386"/>
                <a:ext cx="2368725" cy="13924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500572" y="1411385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572" y="1411385"/>
                <a:ext cx="1228990" cy="13923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015628" y="3048334"/>
                <a:ext cx="6171626" cy="1406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628" y="3048334"/>
                <a:ext cx="6171626" cy="1406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940737" y="4729081"/>
                <a:ext cx="5802935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737" y="4729081"/>
                <a:ext cx="5802935" cy="13924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9176372" y="3048334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6372" y="3048334"/>
                <a:ext cx="1228990" cy="13923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F485124-B3BD-4FFF-A14F-17035D8BAE28}"/>
              </a:ext>
            </a:extLst>
          </p:cNvPr>
          <p:cNvCxnSpPr/>
          <p:nvPr/>
        </p:nvCxnSpPr>
        <p:spPr>
          <a:xfrm flipH="1">
            <a:off x="3969039" y="1427136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5088678-F4B0-4E36-9D83-0CA6DA0EE731}"/>
              </a:ext>
            </a:extLst>
          </p:cNvPr>
          <p:cNvCxnSpPr/>
          <p:nvPr/>
        </p:nvCxnSpPr>
        <p:spPr>
          <a:xfrm flipH="1">
            <a:off x="5011119" y="2324780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D8A7308-3BC2-43FC-9730-C57BA2F3F405}"/>
              </a:ext>
            </a:extLst>
          </p:cNvPr>
          <p:cNvCxnSpPr/>
          <p:nvPr/>
        </p:nvCxnSpPr>
        <p:spPr>
          <a:xfrm flipH="1">
            <a:off x="8527205" y="3070137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37F0A83-A5B2-4BE6-B664-F11CD984861F}"/>
              </a:ext>
            </a:extLst>
          </p:cNvPr>
          <p:cNvCxnSpPr/>
          <p:nvPr/>
        </p:nvCxnSpPr>
        <p:spPr>
          <a:xfrm flipH="1">
            <a:off x="7119478" y="3939927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F04E679-3AC2-476D-B58C-A8A8B94B68D3}"/>
              </a:ext>
            </a:extLst>
          </p:cNvPr>
          <p:cNvCxnSpPr/>
          <p:nvPr/>
        </p:nvCxnSpPr>
        <p:spPr>
          <a:xfrm flipH="1">
            <a:off x="6243178" y="4728888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3BE6CF9-2A9B-4080-837E-0EA44F53D011}"/>
              </a:ext>
            </a:extLst>
          </p:cNvPr>
          <p:cNvCxnSpPr/>
          <p:nvPr/>
        </p:nvCxnSpPr>
        <p:spPr>
          <a:xfrm flipH="1">
            <a:off x="8298826" y="5630602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1658DD7-6714-43F0-9796-5CBA54C43E5B}"/>
              </a:ext>
            </a:extLst>
          </p:cNvPr>
          <p:cNvCxnSpPr/>
          <p:nvPr/>
        </p:nvCxnSpPr>
        <p:spPr>
          <a:xfrm flipH="1">
            <a:off x="8193288" y="4792392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D0CD43B-6F7F-4B65-85CE-FD9A1F63EE7A}"/>
              </a:ext>
            </a:extLst>
          </p:cNvPr>
          <p:cNvCxnSpPr/>
          <p:nvPr/>
        </p:nvCxnSpPr>
        <p:spPr>
          <a:xfrm flipH="1">
            <a:off x="7225015" y="5630602"/>
            <a:ext cx="211075" cy="52251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1EAAE78-E199-4D36-815C-7D72C867927D}"/>
                  </a:ext>
                </a:extLst>
              </p:cNvPr>
              <p:cNvSpPr txBox="1"/>
              <p:nvPr/>
            </p:nvSpPr>
            <p:spPr>
              <a:xfrm>
                <a:off x="8860339" y="4655978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1EAAE78-E199-4D36-815C-7D72C8679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0339" y="4655978"/>
                <a:ext cx="1228990" cy="13923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018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/>
      <p:bldP spid="11" grpId="0"/>
      <p:bldP spid="12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NKNOELEADERBOARD" val="1732146731"/>
</p:tagLst>
</file>

<file path=ppt/theme/theme1.xml><?xml version="1.0" encoding="utf-8"?>
<a:theme xmlns:a="http://schemas.openxmlformats.org/drawingml/2006/main" name="包图主题2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包图主题2</Template>
  <TotalTime>563</TotalTime>
  <Words>473</Words>
  <Application>Microsoft Office PowerPoint</Application>
  <PresentationFormat>Widescreen</PresentationFormat>
  <Paragraphs>112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等线</vt:lpstr>
      <vt:lpstr>微软雅黑</vt:lpstr>
      <vt:lpstr>Algerian</vt:lpstr>
      <vt:lpstr>Arial</vt:lpstr>
      <vt:lpstr>Cambria Math</vt:lpstr>
      <vt:lpstr>Times New Roman</vt:lpstr>
      <vt:lpstr>UTM American Sans</vt:lpstr>
      <vt:lpstr>UTM Cookies</vt:lpstr>
      <vt:lpstr>UTM Davida</vt:lpstr>
      <vt:lpstr>UTM Showcard</vt:lpstr>
      <vt:lpstr>UVN Thang Vu</vt:lpstr>
      <vt:lpstr>包图主题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7</dc:creator>
  <cp:lastModifiedBy>Tran Thi Huong</cp:lastModifiedBy>
  <cp:revision>8</cp:revision>
  <dcterms:created xsi:type="dcterms:W3CDTF">2017-08-18T03:02:00Z</dcterms:created>
  <dcterms:modified xsi:type="dcterms:W3CDTF">2022-03-10T14:4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